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audio3.wav" ContentType="audio/wav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0" r:id="rId1"/>
    <p:sldMasterId id="2147483720" r:id="rId2"/>
    <p:sldMasterId id="2147483744" r:id="rId3"/>
  </p:sldMasterIdLst>
  <p:notesMasterIdLst>
    <p:notesMasterId r:id="rId25"/>
  </p:notesMasterIdLst>
  <p:sldIdLst>
    <p:sldId id="321" r:id="rId4"/>
    <p:sldId id="342" r:id="rId5"/>
    <p:sldId id="368" r:id="rId6"/>
    <p:sldId id="340" r:id="rId7"/>
    <p:sldId id="339" r:id="rId8"/>
    <p:sldId id="338" r:id="rId9"/>
    <p:sldId id="371" r:id="rId10"/>
    <p:sldId id="375" r:id="rId11"/>
    <p:sldId id="376" r:id="rId12"/>
    <p:sldId id="372" r:id="rId13"/>
    <p:sldId id="388" r:id="rId14"/>
    <p:sldId id="387" r:id="rId15"/>
    <p:sldId id="397" r:id="rId16"/>
    <p:sldId id="389" r:id="rId17"/>
    <p:sldId id="390" r:id="rId18"/>
    <p:sldId id="391" r:id="rId19"/>
    <p:sldId id="392" r:id="rId20"/>
    <p:sldId id="393" r:id="rId21"/>
    <p:sldId id="394" r:id="rId22"/>
    <p:sldId id="395" r:id="rId23"/>
    <p:sldId id="396" r:id="rId24"/>
  </p:sldIdLst>
  <p:sldSz cx="9144000" cy="5143500" type="screen16x9"/>
  <p:notesSz cx="6858000" cy="9144000"/>
  <p:embeddedFontLst>
    <p:embeddedFont>
      <p:font typeface="Merriweather Sans" pitchFamily="2" charset="0"/>
      <p:regular r:id="rId26"/>
      <p:bold r:id="rId27"/>
      <p:italic r:id="rId28"/>
      <p:boldItalic r:id="rId29"/>
    </p:embeddedFont>
    <p:embeddedFont>
      <p:font typeface="Paytone One" panose="020B0604020202020204" charset="0"/>
      <p:regular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pos="1182">
          <p15:clr>
            <a:srgbClr val="9AA0A6"/>
          </p15:clr>
        </p15:guide>
        <p15:guide id="3" pos="4344" userDrawn="1">
          <p15:clr>
            <a:srgbClr val="9AA0A6"/>
          </p15:clr>
        </p15:guide>
        <p15:guide id="4" orient="horz" pos="162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ền Vũ" initials="HV" lastIdx="1" clrIdx="0">
    <p:extLst>
      <p:ext uri="{19B8F6BF-5375-455C-9EA6-DF929625EA0E}">
        <p15:presenceInfo xmlns:p15="http://schemas.microsoft.com/office/powerpoint/2012/main" userId="a95979d02b61016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39933"/>
    <a:srgbClr val="995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FE93C05-894B-47AB-8BBD-4589FC8653E0}">
  <a:tblStyle styleId="{CFE93C05-894B-47AB-8BBD-4589FC8653E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4" d="100"/>
          <a:sy n="54" d="100"/>
        </p:scale>
        <p:origin x="996" y="60"/>
      </p:cViewPr>
      <p:guideLst>
        <p:guide pos="2880"/>
        <p:guide pos="1182"/>
        <p:guide pos="4344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1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1-16T22:56:33.634" idx="1">
    <p:pos x="2029" y="1286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490219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03147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8342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354466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834264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144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01936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1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7389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1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95846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99857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9186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82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9631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17913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23564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489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0219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3317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 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3293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9411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7025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1839" y="-1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720001" y="1795438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950562" y="3427550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1907701" y="1043050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22">
    <p:spTree>
      <p:nvGrpSpPr>
        <p:cNvPr id="1" name="Shape 3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Google Shape;3170;p1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171" name="Google Shape;3171;p1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Google Shape;3172;p1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Google Shape;317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Google Shape;3174;p1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Google Shape;3175;p1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Google Shape;3176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Google Shape;3177;p1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8" name="Google Shape;3178;p1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9" name="Google Shape;3179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Google Shape;3180;p1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Google Shape;3181;p1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Google Shape;3182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Google Shape;3183;p1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Google Shape;3184;p1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Google Shape;3185;p1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Google Shape;3186;p1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Google Shape;3187;p1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Google Shape;3188;p1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Google Shape;3189;p1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Google Shape;3190;p1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Google Shape;3191;p1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Google Shape;3192;p1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Google Shape;3193;p1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Google Shape;3194;p1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Google Shape;3195;p1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Google Shape;3196;p1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Google Shape;3197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Google Shape;3198;p1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Google Shape;3199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Google Shape;3200;p1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Google Shape;3201;p1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Google Shape;3202;p1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Google Shape;3203;p1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Google Shape;3204;p1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Google Shape;3205;p1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Google Shape;3206;p1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Google Shape;3207;p1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Google Shape;3208;p1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Google Shape;3209;p1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Google Shape;3210;p1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Google Shape;3211;p1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Google Shape;3212;p1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Google Shape;3213;p1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Google Shape;3214;p1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Google Shape;3215;p1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Google Shape;3216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Google Shape;3217;p1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Google Shape;3218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Google Shape;3219;p1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Google Shape;3220;p1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Google Shape;3221;p1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Google Shape;3222;p1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Google Shape;322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Google Shape;3224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Google Shape;3225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Google Shape;3226;p1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Google Shape;3227;p1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Google Shape;3228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9" name="Google Shape;3229;p1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0" name="Google Shape;3230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1" name="Google Shape;3231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2" name="Google Shape;3232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Google Shape;3233;p1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Google Shape;3234;p1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Google Shape;3235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Google Shape;3236;p1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Google Shape;3237;p1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Google Shape;3238;p1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Google Shape;3239;p1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Google Shape;3240;p1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Google Shape;3241;p1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Google Shape;3242;p1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Google Shape;3243;p1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Google Shape;3244;p1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Google Shape;3245;p1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Google Shape;3246;p1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Google Shape;3247;p1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Google Shape;3248;p1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Google Shape;3249;p1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Google Shape;3250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Google Shape;3251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Google Shape;3252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Google Shape;3253;p1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Google Shape;3254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Google Shape;3255;p1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Google Shape;3256;p1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Google Shape;3257;p1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Google Shape;3258;p1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Google Shape;3259;p1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Google Shape;3260;p1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Google Shape;3261;p1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Google Shape;3262;p1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Google Shape;3263;p1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Google Shape;3264;p1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Google Shape;3265;p1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Google Shape;3266;p1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Google Shape;3267;p1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Google Shape;3268;p1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Google Shape;3269;p1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Google Shape;3270;p1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Google Shape;3271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Google Shape;3272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Google Shape;3273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Google Shape;3274;p1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Google Shape;3275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Google Shape;3276;p1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Google Shape;3277;p1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Google Shape;3278;p1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Google Shape;3279;p1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Google Shape;3280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Google Shape;3281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Google Shape;3282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Google Shape;3283;p1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Google Shape;3284;p1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Google Shape;3285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Google Shape;3286;p1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Google Shape;3287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Google Shape;3288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9" name="Google Shape;3289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1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1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1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1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1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1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1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1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1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1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1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1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1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1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1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1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1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1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1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1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1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1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1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1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1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1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1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1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1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1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1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1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1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1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1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1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1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1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1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1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1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1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1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1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1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1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1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1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1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1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1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1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1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1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1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1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1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1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Google Shape;3369;p1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Google Shape;3370;p1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1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1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1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1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1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1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1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1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1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1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1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1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1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1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1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1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1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1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1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1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1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Google Shape;3400;p1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Google Shape;3401;p1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Google Shape;3402;p1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Google Shape;3403;p1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1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1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1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1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1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1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1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1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1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1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1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1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1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1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1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1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1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1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Google Shape;3424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Google Shape;3425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6" name="Google Shape;3426;p19"/>
          <p:cNvSpPr txBox="1">
            <a:spLocks noGrp="1"/>
          </p:cNvSpPr>
          <p:nvPr>
            <p:ph type="title" hasCustomPrompt="1"/>
          </p:nvPr>
        </p:nvSpPr>
        <p:spPr>
          <a:xfrm>
            <a:off x="3833700" y="1040844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3427" name="Google Shape;3427;p19"/>
          <p:cNvGrpSpPr/>
          <p:nvPr/>
        </p:nvGrpSpPr>
        <p:grpSpPr>
          <a:xfrm>
            <a:off x="684842" y="-50"/>
            <a:ext cx="7896546" cy="5143576"/>
            <a:chOff x="186505" y="119463"/>
            <a:chExt cx="7896546" cy="5143576"/>
          </a:xfrm>
        </p:grpSpPr>
        <p:sp>
          <p:nvSpPr>
            <p:cNvPr id="3428" name="Google Shape;3428;p19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19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30" name="Google Shape;3430;p19"/>
          <p:cNvSpPr txBox="1">
            <a:spLocks noGrp="1"/>
          </p:cNvSpPr>
          <p:nvPr>
            <p:ph type="title" idx="2"/>
          </p:nvPr>
        </p:nvSpPr>
        <p:spPr>
          <a:xfrm>
            <a:off x="2646000" y="1797644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31" name="Google Shape;3431;p19"/>
          <p:cNvSpPr txBox="1">
            <a:spLocks noGrp="1"/>
          </p:cNvSpPr>
          <p:nvPr>
            <p:ph type="subTitle" idx="1"/>
          </p:nvPr>
        </p:nvSpPr>
        <p:spPr>
          <a:xfrm>
            <a:off x="2876550" y="3429756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3">
    <p:spTree>
      <p:nvGrpSpPr>
        <p:cNvPr id="1" name="Shape 3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3" name="Google Shape;3433;p20"/>
          <p:cNvSpPr txBox="1">
            <a:spLocks noGrp="1"/>
          </p:cNvSpPr>
          <p:nvPr>
            <p:ph type="title"/>
          </p:nvPr>
        </p:nvSpPr>
        <p:spPr>
          <a:xfrm>
            <a:off x="720000" y="578029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4" name="Google Shape;3434;p20"/>
          <p:cNvSpPr txBox="1">
            <a:spLocks noGrp="1"/>
          </p:cNvSpPr>
          <p:nvPr>
            <p:ph type="subTitle" idx="1"/>
          </p:nvPr>
        </p:nvSpPr>
        <p:spPr>
          <a:xfrm>
            <a:off x="2035844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5" name="Google Shape;3435;p20"/>
          <p:cNvSpPr txBox="1">
            <a:spLocks noGrp="1"/>
          </p:cNvSpPr>
          <p:nvPr>
            <p:ph type="subTitle" idx="2"/>
          </p:nvPr>
        </p:nvSpPr>
        <p:spPr>
          <a:xfrm>
            <a:off x="4741156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6" name="Google Shape;3436;p20"/>
          <p:cNvSpPr txBox="1">
            <a:spLocks noGrp="1"/>
          </p:cNvSpPr>
          <p:nvPr>
            <p:ph type="title" idx="3"/>
          </p:nvPr>
        </p:nvSpPr>
        <p:spPr>
          <a:xfrm>
            <a:off x="203600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7" name="Google Shape;3437;p20"/>
          <p:cNvSpPr txBox="1">
            <a:spLocks noGrp="1"/>
          </p:cNvSpPr>
          <p:nvPr>
            <p:ph type="title" idx="4"/>
          </p:nvPr>
        </p:nvSpPr>
        <p:spPr>
          <a:xfrm>
            <a:off x="474115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8" name="Google Shape;3438;p20"/>
          <p:cNvSpPr txBox="1">
            <a:spLocks noGrp="1"/>
          </p:cNvSpPr>
          <p:nvPr>
            <p:ph type="subTitle" idx="5"/>
          </p:nvPr>
        </p:nvSpPr>
        <p:spPr>
          <a:xfrm>
            <a:off x="2035844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9" name="Google Shape;3439;p20"/>
          <p:cNvSpPr txBox="1">
            <a:spLocks noGrp="1"/>
          </p:cNvSpPr>
          <p:nvPr>
            <p:ph type="subTitle" idx="6"/>
          </p:nvPr>
        </p:nvSpPr>
        <p:spPr>
          <a:xfrm>
            <a:off x="4741156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0" name="Google Shape;3440;p20"/>
          <p:cNvSpPr txBox="1">
            <a:spLocks noGrp="1"/>
          </p:cNvSpPr>
          <p:nvPr>
            <p:ph type="title" idx="7"/>
          </p:nvPr>
        </p:nvSpPr>
        <p:spPr>
          <a:xfrm>
            <a:off x="20358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41" name="Google Shape;3441;p20"/>
          <p:cNvSpPr txBox="1">
            <a:spLocks noGrp="1"/>
          </p:cNvSpPr>
          <p:nvPr>
            <p:ph type="title" idx="8"/>
          </p:nvPr>
        </p:nvSpPr>
        <p:spPr>
          <a:xfrm>
            <a:off x="47411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4"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" name="Google Shape;370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8" name="Google Shape;3708;p22"/>
          <p:cNvSpPr txBox="1">
            <a:spLocks noGrp="1"/>
          </p:cNvSpPr>
          <p:nvPr>
            <p:ph type="subTitle" idx="1"/>
          </p:nvPr>
        </p:nvSpPr>
        <p:spPr>
          <a:xfrm>
            <a:off x="2721463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09" name="Google Shape;3709;p22"/>
          <p:cNvSpPr txBox="1">
            <a:spLocks noGrp="1"/>
          </p:cNvSpPr>
          <p:nvPr>
            <p:ph type="title" idx="2"/>
          </p:nvPr>
        </p:nvSpPr>
        <p:spPr>
          <a:xfrm>
            <a:off x="753496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0" name="Google Shape;3710;p22"/>
          <p:cNvSpPr txBox="1">
            <a:spLocks noGrp="1"/>
          </p:cNvSpPr>
          <p:nvPr>
            <p:ph type="subTitle" idx="3"/>
          </p:nvPr>
        </p:nvSpPr>
        <p:spPr>
          <a:xfrm>
            <a:off x="823775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1" name="Google Shape;3711;p22"/>
          <p:cNvSpPr txBox="1">
            <a:spLocks noGrp="1"/>
          </p:cNvSpPr>
          <p:nvPr>
            <p:ph type="title" idx="4"/>
          </p:nvPr>
        </p:nvSpPr>
        <p:spPr>
          <a:xfrm>
            <a:off x="2704509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2" name="Google Shape;3712;p22"/>
          <p:cNvSpPr txBox="1">
            <a:spLocks noGrp="1"/>
          </p:cNvSpPr>
          <p:nvPr>
            <p:ph type="subTitle" idx="5"/>
          </p:nvPr>
        </p:nvSpPr>
        <p:spPr>
          <a:xfrm>
            <a:off x="4663375" y="2379076"/>
            <a:ext cx="18117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3" name="Google Shape;3713;p22"/>
          <p:cNvSpPr txBox="1">
            <a:spLocks noGrp="1"/>
          </p:cNvSpPr>
          <p:nvPr>
            <p:ph type="title" idx="6"/>
          </p:nvPr>
        </p:nvSpPr>
        <p:spPr>
          <a:xfrm>
            <a:off x="463733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4" name="Google Shape;3714;p22"/>
          <p:cNvSpPr txBox="1">
            <a:spLocks noGrp="1"/>
          </p:cNvSpPr>
          <p:nvPr>
            <p:ph type="subTitle" idx="7"/>
          </p:nvPr>
        </p:nvSpPr>
        <p:spPr>
          <a:xfrm>
            <a:off x="6604850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5" name="Google Shape;3715;p22"/>
          <p:cNvSpPr txBox="1">
            <a:spLocks noGrp="1"/>
          </p:cNvSpPr>
          <p:nvPr>
            <p:ph type="title" idx="8"/>
          </p:nvPr>
        </p:nvSpPr>
        <p:spPr>
          <a:xfrm>
            <a:off x="657880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5">
    <p:spTree>
      <p:nvGrpSpPr>
        <p:cNvPr id="1" name="Shape 3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" name="Google Shape;3717;p23"/>
          <p:cNvSpPr/>
          <p:nvPr/>
        </p:nvSpPr>
        <p:spPr>
          <a:xfrm>
            <a:off x="-727375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8" name="Google Shape;3718;p23"/>
          <p:cNvSpPr txBox="1">
            <a:spLocks noGrp="1"/>
          </p:cNvSpPr>
          <p:nvPr>
            <p:ph type="title"/>
          </p:nvPr>
        </p:nvSpPr>
        <p:spPr>
          <a:xfrm>
            <a:off x="727325" y="738600"/>
            <a:ext cx="3852000" cy="31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9">
    <p:spTree>
      <p:nvGrpSpPr>
        <p:cNvPr id="1" name="Shape 3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0" name="Google Shape;3720;p24"/>
          <p:cNvSpPr txBox="1">
            <a:spLocks noGrp="1"/>
          </p:cNvSpPr>
          <p:nvPr>
            <p:ph type="title"/>
          </p:nvPr>
        </p:nvSpPr>
        <p:spPr>
          <a:xfrm>
            <a:off x="4295250" y="878974"/>
            <a:ext cx="4177200" cy="211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35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1"/>
          </p:nvPr>
        </p:nvSpPr>
        <p:spPr>
          <a:xfrm>
            <a:off x="4295250" y="3243119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22" name="Google Shape;3722;p24"/>
          <p:cNvSpPr/>
          <p:nvPr/>
        </p:nvSpPr>
        <p:spPr>
          <a:xfrm>
            <a:off x="-1253848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idea 1">
  <p:cSld name="CUSTOM_26">
    <p:spTree>
      <p:nvGrpSpPr>
        <p:cNvPr id="1" name="Shape 3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4" name="Google Shape;3724;p2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725" name="Google Shape;3725;p2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2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2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2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2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2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2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2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2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2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2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2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2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2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2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2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2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2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2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2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2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1" name="Google Shape;3751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2" name="Google Shape;3752;p2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2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2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2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2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2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2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2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2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2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2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2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2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2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2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2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2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2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2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2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2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2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2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2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2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2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2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2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2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2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3" name="Google Shape;3793;p2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4" name="Google Shape;3794;p2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2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2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2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2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2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2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2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2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2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2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2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2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2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2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2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2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2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2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2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2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2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2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2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2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2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2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2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2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2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2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2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2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2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2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2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2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2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2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2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2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2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2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2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2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2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2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2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2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2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2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2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2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2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2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2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2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2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2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2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2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2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2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2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2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2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2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2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2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2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2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2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2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2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2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2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2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2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2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2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2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2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2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2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2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2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2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2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2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2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2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2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2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2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2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2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2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2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2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2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2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2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2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2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2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2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80" name="Google Shape;3980;p25"/>
          <p:cNvSpPr/>
          <p:nvPr/>
        </p:nvSpPr>
        <p:spPr>
          <a:xfrm rot="10800000" flipH="1">
            <a:off x="-1253850" y="-639950"/>
            <a:ext cx="9802632" cy="5870850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5"/>
          <p:cNvSpPr txBox="1">
            <a:spLocks noGrp="1"/>
          </p:cNvSpPr>
          <p:nvPr>
            <p:ph type="title"/>
          </p:nvPr>
        </p:nvSpPr>
        <p:spPr>
          <a:xfrm>
            <a:off x="727325" y="1095825"/>
            <a:ext cx="4177200" cy="19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982" name="Google Shape;3982;p25"/>
          <p:cNvSpPr txBox="1">
            <a:spLocks noGrp="1"/>
          </p:cNvSpPr>
          <p:nvPr>
            <p:ph type="subTitle" idx="1"/>
          </p:nvPr>
        </p:nvSpPr>
        <p:spPr>
          <a:xfrm>
            <a:off x="727325" y="3214670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CUSTOM_27">
    <p:spTree>
      <p:nvGrpSpPr>
        <p:cNvPr id="1" name="Shape 4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4" name="Google Shape;4254;p27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255" name="Google Shape;4255;p27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27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27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27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27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27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4" name="Google Shape;4264;p27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5" name="Google Shape;4265;p27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6" name="Google Shape;4266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7" name="Google Shape;4267;p27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8" name="Google Shape;4268;p27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9" name="Google Shape;4269;p27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0" name="Google Shape;4270;p27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1" name="Google Shape;4271;p27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2" name="Google Shape;4272;p27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3" name="Google Shape;4273;p27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4" name="Google Shape;4274;p27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5" name="Google Shape;4275;p27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6" name="Google Shape;4276;p27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7" name="Google Shape;4277;p27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8" name="Google Shape;4278;p27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9" name="Google Shape;4279;p27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0" name="Google Shape;4280;p27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1" name="Google Shape;4281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2" name="Google Shape;4282;p27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3" name="Google Shape;4283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4" name="Google Shape;4284;p27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5" name="Google Shape;4285;p27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6" name="Google Shape;4286;p27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7" name="Google Shape;4287;p27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8" name="Google Shape;4288;p27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9" name="Google Shape;4289;p27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0" name="Google Shape;4290;p27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1" name="Google Shape;4291;p27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2" name="Google Shape;4292;p27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3" name="Google Shape;4293;p27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4" name="Google Shape;4294;p27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5" name="Google Shape;4295;p27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6" name="Google Shape;4296;p27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7" name="Google Shape;4297;p27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8" name="Google Shape;4298;p27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9" name="Google Shape;4299;p27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0" name="Google Shape;4300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1" name="Google Shape;4301;p27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2" name="Google Shape;4302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3" name="Google Shape;4303;p27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4" name="Google Shape;4304;p27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5" name="Google Shape;4305;p27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6" name="Google Shape;4306;p27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7" name="Google Shape;430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8" name="Google Shape;4308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9" name="Google Shape;4309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0" name="Google Shape;4310;p27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1" name="Google Shape;4311;p27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2" name="Google Shape;4312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3" name="Google Shape;4313;p27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4" name="Google Shape;4314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6" name="Google Shape;4316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7" name="Google Shape;4317;p27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27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27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27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27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27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27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27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27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27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8" name="Google Shape;4328;p27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9" name="Google Shape;4329;p27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0" name="Google Shape;4330;p27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1" name="Google Shape;4331;p27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2" name="Google Shape;4332;p27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3" name="Google Shape;4333;p27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4" name="Google Shape;4334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5" name="Google Shape;4335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6" name="Google Shape;4336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7" name="Google Shape;4337;p27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8" name="Google Shape;4338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9" name="Google Shape;4339;p27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0" name="Google Shape;4340;p27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1" name="Google Shape;4341;p27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2" name="Google Shape;4342;p27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3" name="Google Shape;4343;p27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4" name="Google Shape;4344;p27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5" name="Google Shape;4345;p27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6" name="Google Shape;4346;p27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7" name="Google Shape;4347;p27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8" name="Google Shape;4348;p27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9" name="Google Shape;4349;p27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0" name="Google Shape;4350;p27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1" name="Google Shape;4351;p27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2" name="Google Shape;4352;p27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3" name="Google Shape;4353;p27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4" name="Google Shape;4354;p27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5" name="Google Shape;4355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6" name="Google Shape;4356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7" name="Google Shape;4357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8" name="Google Shape;4358;p27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9" name="Google Shape;4359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0" name="Google Shape;4360;p27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1" name="Google Shape;4361;p27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2" name="Google Shape;4362;p27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3" name="Google Shape;4363;p27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4" name="Google Shape;4364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5" name="Google Shape;4365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6" name="Google Shape;4366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7" name="Google Shape;4367;p27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8" name="Google Shape;4368;p27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9" name="Google Shape;4369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0" name="Google Shape;4370;p27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1" name="Google Shape;4371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2" name="Google Shape;4372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3" name="Google Shape;4373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4" name="Google Shape;4374;p27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5" name="Google Shape;4375;p27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6" name="Google Shape;4376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7" name="Google Shape;4377;p27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8" name="Google Shape;4378;p27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9" name="Google Shape;4379;p27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0" name="Google Shape;4380;p27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1" name="Google Shape;4381;p27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2" name="Google Shape;4382;p27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3" name="Google Shape;4383;p27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4" name="Google Shape;4384;p27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5" name="Google Shape;4385;p27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6" name="Google Shape;4386;p27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7" name="Google Shape;4387;p27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8" name="Google Shape;4388;p27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9" name="Google Shape;4389;p27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0" name="Google Shape;4390;p27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1" name="Google Shape;4391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2" name="Google Shape;4392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3" name="Google Shape;4393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4" name="Google Shape;4394;p27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5" name="Google Shape;4395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6" name="Google Shape;4396;p27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7" name="Google Shape;4397;p27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8" name="Google Shape;4398;p27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9" name="Google Shape;4399;p27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0" name="Google Shape;4400;p27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1" name="Google Shape;4401;p27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2" name="Google Shape;4402;p27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3" name="Google Shape;4403;p27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4" name="Google Shape;4404;p27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5" name="Google Shape;4405;p27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6" name="Google Shape;4406;p27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7" name="Google Shape;4407;p27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8" name="Google Shape;4408;p27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9" name="Google Shape;4409;p27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0" name="Google Shape;4410;p27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1" name="Google Shape;4411;p27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2" name="Google Shape;4412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3" name="Google Shape;4413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4" name="Google Shape;4414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5" name="Google Shape;4415;p27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6" name="Google Shape;4416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7" name="Google Shape;4417;p27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8" name="Google Shape;4418;p27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9" name="Google Shape;4419;p27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0" name="Google Shape;4420;p27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1" name="Google Shape;4421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2" name="Google Shape;4422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3" name="Google Shape;4423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4" name="Google Shape;4424;p27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5" name="Google Shape;4425;p27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6" name="Google Shape;4426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7" name="Google Shape;4427;p27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8" name="Google Shape;4428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9" name="Google Shape;4429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0" name="Google Shape;4430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1" name="Google Shape;4431;p27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2" name="Google Shape;4432;p27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3" name="Google Shape;443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4" name="Google Shape;4434;p27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5" name="Google Shape;4435;p27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6" name="Google Shape;4436;p27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7" name="Google Shape;4437;p27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8" name="Google Shape;4438;p27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9" name="Google Shape;4439;p27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0" name="Google Shape;4440;p27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1" name="Google Shape;4441;p27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2" name="Google Shape;4442;p27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3" name="Google Shape;4443;p27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4" name="Google Shape;4444;p27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5" name="Google Shape;4445;p27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6" name="Google Shape;4446;p27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7" name="Google Shape;4447;p27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8" name="Google Shape;4448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9" name="Google Shape;4449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0" name="Google Shape;4450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1" name="Google Shape;4451;p27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2" name="Google Shape;4452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3" name="Google Shape;4453;p27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4" name="Google Shape;4454;p27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5" name="Google Shape;4455;p27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6" name="Google Shape;4456;p27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7" name="Google Shape;4457;p27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8" name="Google Shape;4458;p27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9" name="Google Shape;4459;p27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0" name="Google Shape;4460;p27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1" name="Google Shape;4461;p27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2" name="Google Shape;4462;p27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3" name="Google Shape;4463;p27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4" name="Google Shape;4464;p27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5" name="Google Shape;4465;p27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6" name="Google Shape;4466;p27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7" name="Google Shape;4467;p27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8" name="Google Shape;4468;p27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9" name="Google Shape;4469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0" name="Google Shape;4470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1" name="Google Shape;4471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2" name="Google Shape;4472;p27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3" name="Google Shape;4473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4" name="Google Shape;4474;p27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5" name="Google Shape;4475;p27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6" name="Google Shape;4476;p27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7" name="Google Shape;4477;p27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8" name="Google Shape;4478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9" name="Google Shape;4479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0" name="Google Shape;4480;p27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1" name="Google Shape;4481;p27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27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27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27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27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27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27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27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27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27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27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27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27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27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27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27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27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27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27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27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27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27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27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0" name="Google Shape;4510;p27"/>
          <p:cNvGrpSpPr/>
          <p:nvPr/>
        </p:nvGrpSpPr>
        <p:grpSpPr>
          <a:xfrm rot="10800000" flipH="1">
            <a:off x="-1450073" y="-331433"/>
            <a:ext cx="12044358" cy="5806583"/>
            <a:chOff x="-2748400" y="-38"/>
            <a:chExt cx="13516281" cy="5143576"/>
          </a:xfrm>
        </p:grpSpPr>
        <p:sp>
          <p:nvSpPr>
            <p:cNvPr id="4511" name="Google Shape;4511;p27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27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3" name="Google Shape;4513;p2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14" name="Google Shape;4514;p27"/>
          <p:cNvSpPr txBox="1">
            <a:spLocks noGrp="1"/>
          </p:cNvSpPr>
          <p:nvPr>
            <p:ph type="subTitle" idx="1"/>
          </p:nvPr>
        </p:nvSpPr>
        <p:spPr>
          <a:xfrm>
            <a:off x="829372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5" name="Google Shape;4515;p27"/>
          <p:cNvSpPr txBox="1">
            <a:spLocks noGrp="1"/>
          </p:cNvSpPr>
          <p:nvPr>
            <p:ph type="subTitle" idx="2"/>
          </p:nvPr>
        </p:nvSpPr>
        <p:spPr>
          <a:xfrm>
            <a:off x="3382285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6" name="Google Shape;4516;p27"/>
          <p:cNvSpPr txBox="1">
            <a:spLocks noGrp="1"/>
          </p:cNvSpPr>
          <p:nvPr>
            <p:ph type="subTitle" idx="3"/>
          </p:nvPr>
        </p:nvSpPr>
        <p:spPr>
          <a:xfrm>
            <a:off x="5947628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7" name="Google Shape;4517;p27"/>
          <p:cNvSpPr txBox="1">
            <a:spLocks noGrp="1"/>
          </p:cNvSpPr>
          <p:nvPr>
            <p:ph type="subTitle" idx="4"/>
          </p:nvPr>
        </p:nvSpPr>
        <p:spPr>
          <a:xfrm>
            <a:off x="2052902" y="4006268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8" name="Google Shape;4518;p27"/>
          <p:cNvSpPr txBox="1">
            <a:spLocks noGrp="1"/>
          </p:cNvSpPr>
          <p:nvPr>
            <p:ph type="subTitle" idx="5"/>
          </p:nvPr>
        </p:nvSpPr>
        <p:spPr>
          <a:xfrm>
            <a:off x="4724098" y="3998427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9" name="Google Shape;4519;p27"/>
          <p:cNvSpPr txBox="1">
            <a:spLocks noGrp="1"/>
          </p:cNvSpPr>
          <p:nvPr>
            <p:ph type="title" idx="6"/>
          </p:nvPr>
        </p:nvSpPr>
        <p:spPr>
          <a:xfrm>
            <a:off x="1107022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0" name="Google Shape;4520;p27"/>
          <p:cNvSpPr txBox="1">
            <a:spLocks noGrp="1"/>
          </p:cNvSpPr>
          <p:nvPr>
            <p:ph type="title" idx="7"/>
          </p:nvPr>
        </p:nvSpPr>
        <p:spPr>
          <a:xfrm>
            <a:off x="3659935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1" name="Google Shape;4521;p27"/>
          <p:cNvSpPr txBox="1">
            <a:spLocks noGrp="1"/>
          </p:cNvSpPr>
          <p:nvPr>
            <p:ph type="title" idx="8"/>
          </p:nvPr>
        </p:nvSpPr>
        <p:spPr>
          <a:xfrm>
            <a:off x="6225278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2" name="Google Shape;4522;p27"/>
          <p:cNvSpPr txBox="1">
            <a:spLocks noGrp="1"/>
          </p:cNvSpPr>
          <p:nvPr>
            <p:ph type="title" idx="9"/>
          </p:nvPr>
        </p:nvSpPr>
        <p:spPr>
          <a:xfrm>
            <a:off x="2330552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3" name="Google Shape;4523;p27"/>
          <p:cNvSpPr txBox="1">
            <a:spLocks noGrp="1"/>
          </p:cNvSpPr>
          <p:nvPr>
            <p:ph type="title" idx="13"/>
          </p:nvPr>
        </p:nvSpPr>
        <p:spPr>
          <a:xfrm>
            <a:off x="5001748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28">
    <p:spTree>
      <p:nvGrpSpPr>
        <p:cNvPr id="1" name="Shape 4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5" name="Google Shape;4535;p2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536" name="Google Shape;4536;p2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2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2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2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2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2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2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7" name="Google Shape;4727;p2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8" name="Google Shape;4728;p2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0" name="Google Shape;4730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1" name="Google Shape;4731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2" name="Google Shape;4732;p2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3" name="Google Shape;4733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2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2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2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2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2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2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2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2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2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2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2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2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2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2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2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2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2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2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2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2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2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2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2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2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2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2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2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2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1" name="Google Shape;4791;p2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92" name="Google Shape;4792;p29"/>
          <p:cNvSpPr txBox="1">
            <a:spLocks noGrp="1"/>
          </p:cNvSpPr>
          <p:nvPr>
            <p:ph type="subTitle" idx="1"/>
          </p:nvPr>
        </p:nvSpPr>
        <p:spPr>
          <a:xfrm>
            <a:off x="81405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3" name="Google Shape;4793;p29"/>
          <p:cNvSpPr txBox="1">
            <a:spLocks noGrp="1"/>
          </p:cNvSpPr>
          <p:nvPr>
            <p:ph type="subTitle" idx="2"/>
          </p:nvPr>
        </p:nvSpPr>
        <p:spPr>
          <a:xfrm>
            <a:off x="3433575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4" name="Google Shape;4794;p29"/>
          <p:cNvSpPr txBox="1">
            <a:spLocks noGrp="1"/>
          </p:cNvSpPr>
          <p:nvPr>
            <p:ph type="subTitle" idx="3"/>
          </p:nvPr>
        </p:nvSpPr>
        <p:spPr>
          <a:xfrm>
            <a:off x="605310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5" name="Google Shape;4795;p29"/>
          <p:cNvSpPr txBox="1">
            <a:spLocks noGrp="1"/>
          </p:cNvSpPr>
          <p:nvPr>
            <p:ph type="title" idx="4"/>
          </p:nvPr>
        </p:nvSpPr>
        <p:spPr>
          <a:xfrm>
            <a:off x="81405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6" name="Google Shape;4796;p29"/>
          <p:cNvSpPr txBox="1">
            <a:spLocks noGrp="1"/>
          </p:cNvSpPr>
          <p:nvPr>
            <p:ph type="title" idx="5"/>
          </p:nvPr>
        </p:nvSpPr>
        <p:spPr>
          <a:xfrm>
            <a:off x="3433575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7" name="Google Shape;4797;p29"/>
          <p:cNvSpPr txBox="1">
            <a:spLocks noGrp="1"/>
          </p:cNvSpPr>
          <p:nvPr>
            <p:ph type="title" idx="6"/>
          </p:nvPr>
        </p:nvSpPr>
        <p:spPr>
          <a:xfrm>
            <a:off x="605310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8" name="Google Shape;4798;p29"/>
          <p:cNvSpPr txBox="1">
            <a:spLocks noGrp="1"/>
          </p:cNvSpPr>
          <p:nvPr>
            <p:ph type="title" idx="7" hasCustomPrompt="1"/>
          </p:nvPr>
        </p:nvSpPr>
        <p:spPr>
          <a:xfrm>
            <a:off x="81405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799" name="Google Shape;4799;p29"/>
          <p:cNvSpPr txBox="1">
            <a:spLocks noGrp="1"/>
          </p:cNvSpPr>
          <p:nvPr>
            <p:ph type="title" idx="8" hasCustomPrompt="1"/>
          </p:nvPr>
        </p:nvSpPr>
        <p:spPr>
          <a:xfrm>
            <a:off x="3433575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800" name="Google Shape;4800;p29"/>
          <p:cNvSpPr txBox="1">
            <a:spLocks noGrp="1"/>
          </p:cNvSpPr>
          <p:nvPr>
            <p:ph type="title" idx="9" hasCustomPrompt="1"/>
          </p:nvPr>
        </p:nvSpPr>
        <p:spPr>
          <a:xfrm>
            <a:off x="605310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8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05" y="25"/>
            <a:ext cx="438549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5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30">
    <p:spTree>
      <p:nvGrpSpPr>
        <p:cNvPr id="1" name="Shape 4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9" name="Google Shape;4809;p3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810" name="Google Shape;4810;p3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6" name="Google Shape;4916;p3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7" name="Google Shape;4917;p3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8" name="Google Shape;5018;p3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9" name="Google Shape;5019;p3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0" name="Google Shape;5020;p3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1" name="Google Shape;5021;p3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2" name="Google Shape;5022;p3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3" name="Google Shape;5023;p3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4" name="Google Shape;5024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5" name="Google Shape;5025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6" name="Google Shape;5026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7" name="Google Shape;5027;p3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8" name="Google Shape;5028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9" name="Google Shape;5029;p3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0" name="Google Shape;5030;p3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1" name="Google Shape;5031;p3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2" name="Google Shape;5032;p3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3" name="Google Shape;5033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4" name="Google Shape;5034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5" name="Google Shape;5035;p3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0" name="Google Shape;5040;p3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1" name="Google Shape;5041;p3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2" name="Google Shape;5042;p3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5" name="Google Shape;5065;p33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5066" name="Google Shape;5066;p33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3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68" name="Google Shape;5068;p33"/>
          <p:cNvSpPr txBox="1">
            <a:spLocks noGrp="1"/>
          </p:cNvSpPr>
          <p:nvPr>
            <p:ph type="title" hasCustomPrompt="1"/>
          </p:nvPr>
        </p:nvSpPr>
        <p:spPr>
          <a:xfrm>
            <a:off x="171615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069" name="Google Shape;5069;p33"/>
          <p:cNvSpPr txBox="1">
            <a:spLocks noGrp="1"/>
          </p:cNvSpPr>
          <p:nvPr>
            <p:ph type="body" idx="1"/>
          </p:nvPr>
        </p:nvSpPr>
        <p:spPr>
          <a:xfrm>
            <a:off x="21093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726675" y="1205275"/>
            <a:ext cx="7704000" cy="351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35"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1" name="Google Shape;5071;p3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072" name="Google Shape;5072;p3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1" name="Google Shape;5201;p3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2" name="Google Shape;5202;p3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7" name="Google Shape;5237;p3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8" name="Google Shape;5238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7" name="Google Shape;5327;p34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8" name="Google Shape;5328;p34"/>
          <p:cNvSpPr txBox="1">
            <a:spLocks noGrp="1"/>
          </p:cNvSpPr>
          <p:nvPr>
            <p:ph type="title"/>
          </p:nvPr>
        </p:nvSpPr>
        <p:spPr>
          <a:xfrm>
            <a:off x="4620450" y="1734450"/>
            <a:ext cx="3852000" cy="156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29" name="Google Shape;5329;p34"/>
          <p:cNvSpPr txBox="1">
            <a:spLocks noGrp="1"/>
          </p:cNvSpPr>
          <p:nvPr>
            <p:ph type="subTitle" idx="1"/>
          </p:nvPr>
        </p:nvSpPr>
        <p:spPr>
          <a:xfrm>
            <a:off x="4851012" y="3366563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30" name="Google Shape;5330;p34"/>
          <p:cNvSpPr txBox="1">
            <a:spLocks noGrp="1"/>
          </p:cNvSpPr>
          <p:nvPr>
            <p:ph type="title" idx="2" hasCustomPrompt="1"/>
          </p:nvPr>
        </p:nvSpPr>
        <p:spPr>
          <a:xfrm>
            <a:off x="5808151" y="982063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2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3">
  <p:cSld name="CUSTOM_40">
    <p:spTree>
      <p:nvGrpSpPr>
        <p:cNvPr id="1" name="Shape 5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" name="Google Shape;5332;p35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33" name="Google Shape;5333;p35"/>
          <p:cNvSpPr txBox="1">
            <a:spLocks noGrp="1"/>
          </p:cNvSpPr>
          <p:nvPr>
            <p:ph type="subTitle" idx="1"/>
          </p:nvPr>
        </p:nvSpPr>
        <p:spPr>
          <a:xfrm>
            <a:off x="3207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4" name="Google Shape;5334;p35"/>
          <p:cNvSpPr txBox="1">
            <a:spLocks noGrp="1"/>
          </p:cNvSpPr>
          <p:nvPr>
            <p:ph type="subTitle" idx="2"/>
          </p:nvPr>
        </p:nvSpPr>
        <p:spPr>
          <a:xfrm>
            <a:off x="6045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5" name="Google Shape;5335;p35"/>
          <p:cNvSpPr txBox="1">
            <a:spLocks noGrp="1"/>
          </p:cNvSpPr>
          <p:nvPr>
            <p:ph type="subTitle" idx="3"/>
          </p:nvPr>
        </p:nvSpPr>
        <p:spPr>
          <a:xfrm>
            <a:off x="3207666" y="3367623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6" name="Google Shape;5336;p35"/>
          <p:cNvSpPr txBox="1">
            <a:spLocks noGrp="1"/>
          </p:cNvSpPr>
          <p:nvPr>
            <p:ph type="subTitle" idx="4"/>
          </p:nvPr>
        </p:nvSpPr>
        <p:spPr>
          <a:xfrm>
            <a:off x="6045666" y="3367628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7" name="Google Shape;5337;p35"/>
          <p:cNvSpPr txBox="1">
            <a:spLocks noGrp="1"/>
          </p:cNvSpPr>
          <p:nvPr>
            <p:ph type="title" idx="5"/>
          </p:nvPr>
        </p:nvSpPr>
        <p:spPr>
          <a:xfrm>
            <a:off x="3207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929A"/>
              </a:buClr>
              <a:buSzPts val="2000"/>
              <a:buNone/>
              <a:defRPr sz="2000">
                <a:solidFill>
                  <a:srgbClr val="00929A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8" name="Google Shape;5338;p35"/>
          <p:cNvSpPr txBox="1">
            <a:spLocks noGrp="1"/>
          </p:cNvSpPr>
          <p:nvPr>
            <p:ph type="title" idx="6"/>
          </p:nvPr>
        </p:nvSpPr>
        <p:spPr>
          <a:xfrm>
            <a:off x="6045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4335"/>
              </a:buClr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9" name="Google Shape;5339;p35"/>
          <p:cNvSpPr txBox="1">
            <a:spLocks noGrp="1"/>
          </p:cNvSpPr>
          <p:nvPr>
            <p:ph type="title" idx="7"/>
          </p:nvPr>
        </p:nvSpPr>
        <p:spPr>
          <a:xfrm>
            <a:off x="3207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DA8D6"/>
              </a:buClr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40" name="Google Shape;5340;p35"/>
          <p:cNvSpPr txBox="1">
            <a:spLocks noGrp="1"/>
          </p:cNvSpPr>
          <p:nvPr>
            <p:ph type="title" idx="8"/>
          </p:nvPr>
        </p:nvSpPr>
        <p:spPr>
          <a:xfrm>
            <a:off x="6045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31">
    <p:spTree>
      <p:nvGrpSpPr>
        <p:cNvPr id="1" name="Shape 5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6" name="Google Shape;5606;p37"/>
          <p:cNvSpPr txBox="1">
            <a:spLocks noGrp="1"/>
          </p:cNvSpPr>
          <p:nvPr>
            <p:ph type="subTitle" idx="1"/>
          </p:nvPr>
        </p:nvSpPr>
        <p:spPr>
          <a:xfrm>
            <a:off x="1976831" y="1869602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7" name="Google Shape;5607;p37"/>
          <p:cNvSpPr txBox="1">
            <a:spLocks noGrp="1"/>
          </p:cNvSpPr>
          <p:nvPr>
            <p:ph type="title" hasCustomPrompt="1"/>
          </p:nvPr>
        </p:nvSpPr>
        <p:spPr>
          <a:xfrm>
            <a:off x="1976819" y="658586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8" name="Google Shape;5608;p37"/>
          <p:cNvSpPr txBox="1">
            <a:spLocks noGrp="1"/>
          </p:cNvSpPr>
          <p:nvPr>
            <p:ph type="subTitle" idx="2"/>
          </p:nvPr>
        </p:nvSpPr>
        <p:spPr>
          <a:xfrm>
            <a:off x="4848181" y="1869593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9" name="Google Shape;5609;p37"/>
          <p:cNvSpPr txBox="1">
            <a:spLocks noGrp="1"/>
          </p:cNvSpPr>
          <p:nvPr>
            <p:ph type="title" idx="3" hasCustomPrompt="1"/>
          </p:nvPr>
        </p:nvSpPr>
        <p:spPr>
          <a:xfrm>
            <a:off x="4848169" y="658573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DF3C4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0" name="Google Shape;5610;p37"/>
          <p:cNvSpPr txBox="1">
            <a:spLocks noGrp="1"/>
          </p:cNvSpPr>
          <p:nvPr>
            <p:ph type="subTitle" idx="4"/>
          </p:nvPr>
        </p:nvSpPr>
        <p:spPr>
          <a:xfrm>
            <a:off x="1976831" y="3830027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1" name="Google Shape;5611;p37"/>
          <p:cNvSpPr txBox="1">
            <a:spLocks noGrp="1"/>
          </p:cNvSpPr>
          <p:nvPr>
            <p:ph type="title" idx="5" hasCustomPrompt="1"/>
          </p:nvPr>
        </p:nvSpPr>
        <p:spPr>
          <a:xfrm>
            <a:off x="1976819" y="2619011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008A8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2" name="Google Shape;5612;p37"/>
          <p:cNvSpPr txBox="1">
            <a:spLocks noGrp="1"/>
          </p:cNvSpPr>
          <p:nvPr>
            <p:ph type="subTitle" idx="6"/>
          </p:nvPr>
        </p:nvSpPr>
        <p:spPr>
          <a:xfrm>
            <a:off x="4848181" y="3830018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3" name="Google Shape;5613;p37"/>
          <p:cNvSpPr txBox="1">
            <a:spLocks noGrp="1"/>
          </p:cNvSpPr>
          <p:nvPr>
            <p:ph type="title" idx="7" hasCustomPrompt="1"/>
          </p:nvPr>
        </p:nvSpPr>
        <p:spPr>
          <a:xfrm>
            <a:off x="4848169" y="2618998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2">
    <p:spTree>
      <p:nvGrpSpPr>
        <p:cNvPr id="1" name="Shape 5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1" name="Google Shape;5881;p3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882" name="Google Shape;5882;p3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3" name="Google Shape;5883;p3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4" name="Google Shape;588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5" name="Google Shape;5885;p3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6" name="Google Shape;5886;p3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7" name="Google Shape;5887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8" name="Google Shape;5888;p3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9" name="Google Shape;5889;p3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0" name="Google Shape;5890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1" name="Google Shape;5891;p3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2" name="Google Shape;5892;p3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3" name="Google Shape;5893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4" name="Google Shape;5894;p3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5" name="Google Shape;5895;p3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6" name="Google Shape;5896;p3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7" name="Google Shape;5897;p3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8" name="Google Shape;5898;p3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9" name="Google Shape;5899;p3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0" name="Google Shape;5900;p3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1" name="Google Shape;5901;p3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2" name="Google Shape;5902;p3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3" name="Google Shape;5903;p3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4" name="Google Shape;5904;p3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5" name="Google Shape;5905;p3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6" name="Google Shape;5906;p3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7" name="Google Shape;5907;p3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8" name="Google Shape;5908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9" name="Google Shape;5909;p3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0" name="Google Shape;5910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1" name="Google Shape;5911;p3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2" name="Google Shape;5912;p3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3" name="Google Shape;5913;p3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4" name="Google Shape;5914;p3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5" name="Google Shape;5915;p3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6" name="Google Shape;5916;p3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7" name="Google Shape;5917;p3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8" name="Google Shape;5918;p3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9" name="Google Shape;5919;p3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0" name="Google Shape;5920;p3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1" name="Google Shape;5921;p3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2" name="Google Shape;5922;p3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3" name="Google Shape;5923;p3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4" name="Google Shape;5924;p3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5" name="Google Shape;5925;p3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6" name="Google Shape;5926;p3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7" name="Google Shape;5927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8" name="Google Shape;5928;p3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9" name="Google Shape;5929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0" name="Google Shape;5930;p3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1" name="Google Shape;5931;p3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2" name="Google Shape;5932;p3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3" name="Google Shape;5933;p3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4" name="Google Shape;593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5" name="Google Shape;5935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6" name="Google Shape;5936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7" name="Google Shape;5937;p3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8" name="Google Shape;5938;p3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9" name="Google Shape;5939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0" name="Google Shape;5940;p3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1" name="Google Shape;5941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2" name="Google Shape;5942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3" name="Google Shape;5943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4" name="Google Shape;5944;p3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5" name="Google Shape;5945;p3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6" name="Google Shape;5946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7" name="Google Shape;5947;p3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8" name="Google Shape;5948;p3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9" name="Google Shape;5949;p3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0" name="Google Shape;5950;p3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1" name="Google Shape;5951;p3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2" name="Google Shape;5952;p3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3" name="Google Shape;5953;p3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4" name="Google Shape;5954;p3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5" name="Google Shape;5955;p3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6" name="Google Shape;5956;p3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7" name="Google Shape;5957;p3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8" name="Google Shape;5958;p3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9" name="Google Shape;5959;p3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0" name="Google Shape;5960;p3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1" name="Google Shape;5961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2" name="Google Shape;5962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3" name="Google Shape;5963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4" name="Google Shape;5964;p3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5" name="Google Shape;5965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6" name="Google Shape;5966;p3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7" name="Google Shape;5967;p3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8" name="Google Shape;5968;p3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9" name="Google Shape;5969;p3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0" name="Google Shape;5970;p3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1" name="Google Shape;5971;p3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2" name="Google Shape;5972;p3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3" name="Google Shape;5973;p3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4" name="Google Shape;5974;p3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5" name="Google Shape;5975;p3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6" name="Google Shape;5976;p3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7" name="Google Shape;5977;p3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8" name="Google Shape;5978;p3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9" name="Google Shape;5979;p3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0" name="Google Shape;5980;p3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1" name="Google Shape;5981;p3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2" name="Google Shape;5982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3" name="Google Shape;5983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4" name="Google Shape;5984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5" name="Google Shape;5985;p3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6" name="Google Shape;5986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7" name="Google Shape;5987;p3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8" name="Google Shape;5988;p3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9" name="Google Shape;5989;p3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0" name="Google Shape;5990;p3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1" name="Google Shape;5991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2" name="Google Shape;5992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3" name="Google Shape;5993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4" name="Google Shape;5994;p3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5" name="Google Shape;5995;p3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6" name="Google Shape;5996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7" name="Google Shape;5997;p3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8" name="Google Shape;5998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9" name="Google Shape;5999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0" name="Google Shape;6000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1" name="Google Shape;6001;p3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2" name="Google Shape;6002;p3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3" name="Google Shape;6003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4" name="Google Shape;6004;p3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5" name="Google Shape;6005;p3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6" name="Google Shape;6006;p3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7" name="Google Shape;6007;p3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8" name="Google Shape;6008;p3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9" name="Google Shape;6009;p3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0" name="Google Shape;6010;p3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1" name="Google Shape;6011;p3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2" name="Google Shape;6012;p3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3" name="Google Shape;6013;p3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4" name="Google Shape;6014;p3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5" name="Google Shape;6015;p3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6" name="Google Shape;6016;p3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7" name="Google Shape;6017;p3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8" name="Google Shape;6018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9" name="Google Shape;6019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0" name="Google Shape;6020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1" name="Google Shape;6021;p3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2" name="Google Shape;6022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3" name="Google Shape;6023;p3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4" name="Google Shape;6024;p3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5" name="Google Shape;6025;p3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6" name="Google Shape;6026;p3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7" name="Google Shape;6027;p3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8" name="Google Shape;6028;p3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9" name="Google Shape;6029;p3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0" name="Google Shape;6030;p3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1" name="Google Shape;6031;p3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2" name="Google Shape;6032;p3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3" name="Google Shape;6033;p3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4" name="Google Shape;6034;p3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5" name="Google Shape;6035;p3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6" name="Google Shape;6036;p3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7" name="Google Shape;6037;p3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8" name="Google Shape;6038;p3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9" name="Google Shape;6039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0" name="Google Shape;6040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1" name="Google Shape;6041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2" name="Google Shape;6042;p3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3" name="Google Shape;6043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4" name="Google Shape;6044;p3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5" name="Google Shape;6045;p3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6" name="Google Shape;6046;p3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7" name="Google Shape;6047;p3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8" name="Google Shape;6048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9" name="Google Shape;6049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0" name="Google Shape;6050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1" name="Google Shape;6051;p3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2" name="Google Shape;6052;p3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3" name="Google Shape;6053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4" name="Google Shape;6054;p3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5" name="Google Shape;6055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6" name="Google Shape;6056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7" name="Google Shape;6057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8" name="Google Shape;6058;p3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9" name="Google Shape;6059;p3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0" name="Google Shape;606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1" name="Google Shape;6061;p3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2" name="Google Shape;6062;p3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3" name="Google Shape;6063;p3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4" name="Google Shape;6064;p3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5" name="Google Shape;6065;p3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6" name="Google Shape;6066;p3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7" name="Google Shape;6067;p3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8" name="Google Shape;6068;p3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9" name="Google Shape;6069;p3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0" name="Google Shape;6070;p3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1" name="Google Shape;6071;p3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2" name="Google Shape;6072;p3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3" name="Google Shape;6073;p3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4" name="Google Shape;6074;p3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5" name="Google Shape;6075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6" name="Google Shape;6076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7" name="Google Shape;6077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8" name="Google Shape;6078;p3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9" name="Google Shape;6079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0" name="Google Shape;6080;p3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1" name="Google Shape;6081;p3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2" name="Google Shape;6082;p3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3" name="Google Shape;6083;p3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4" name="Google Shape;6084;p3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5" name="Google Shape;6085;p3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6" name="Google Shape;6086;p3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7" name="Google Shape;6087;p3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8" name="Google Shape;6088;p3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9" name="Google Shape;6089;p3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0" name="Google Shape;6090;p3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1" name="Google Shape;6091;p3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2" name="Google Shape;6092;p3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3" name="Google Shape;6093;p3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4" name="Google Shape;6094;p3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5" name="Google Shape;6095;p3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6" name="Google Shape;6096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7" name="Google Shape;6097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8" name="Google Shape;6098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9" name="Google Shape;6099;p3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0" name="Google Shape;6100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1" name="Google Shape;6101;p3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2" name="Google Shape;6102;p3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3" name="Google Shape;6103;p3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4" name="Google Shape;6104;p3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5" name="Google Shape;6105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6" name="Google Shape;6106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7" name="Google Shape;6107;p3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8" name="Google Shape;6108;p3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9" name="Google Shape;6109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0" name="Google Shape;611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1" name="Google Shape;6111;p3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2" name="Google Shape;6112;p3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3" name="Google Shape;6113;p3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4" name="Google Shape;6114;p3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5" name="Google Shape;6115;p3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6" name="Google Shape;6116;p3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7" name="Google Shape;6117;p3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8" name="Google Shape;6118;p3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9" name="Google Shape;6119;p3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0" name="Google Shape;6120;p3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1" name="Google Shape;6121;p3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2" name="Google Shape;6122;p3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3" name="Google Shape;6123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4" name="Google Shape;6124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5" name="Google Shape;6125;p3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6" name="Google Shape;6126;p3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7" name="Google Shape;6127;p3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8" name="Google Shape;6128;p3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9" name="Google Shape;6129;p3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0" name="Google Shape;6130;p3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1" name="Google Shape;6131;p3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2" name="Google Shape;6132;p3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3" name="Google Shape;6133;p3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4" name="Google Shape;6134;p3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5" name="Google Shape;6135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6" name="Google Shape;6136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37" name="Google Shape;6137;p39"/>
          <p:cNvSpPr/>
          <p:nvPr/>
        </p:nvSpPr>
        <p:spPr>
          <a:xfrm rot="5400000">
            <a:off x="1416310" y="-1578855"/>
            <a:ext cx="6112780" cy="1119349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8" name="Google Shape;6138;p3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139" name="Google Shape;6139;p39"/>
          <p:cNvSpPr txBox="1">
            <a:spLocks noGrp="1"/>
          </p:cNvSpPr>
          <p:nvPr>
            <p:ph type="subTitle" idx="1"/>
          </p:nvPr>
        </p:nvSpPr>
        <p:spPr>
          <a:xfrm>
            <a:off x="1883375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0" name="Google Shape;6140;p39"/>
          <p:cNvSpPr txBox="1">
            <a:spLocks noGrp="1"/>
          </p:cNvSpPr>
          <p:nvPr>
            <p:ph type="subTitle" idx="2"/>
          </p:nvPr>
        </p:nvSpPr>
        <p:spPr>
          <a:xfrm>
            <a:off x="4893556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1" name="Google Shape;6141;p39"/>
          <p:cNvSpPr txBox="1">
            <a:spLocks noGrp="1"/>
          </p:cNvSpPr>
          <p:nvPr>
            <p:ph type="title" idx="3"/>
          </p:nvPr>
        </p:nvSpPr>
        <p:spPr>
          <a:xfrm>
            <a:off x="1883375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142" name="Google Shape;6142;p39"/>
          <p:cNvSpPr txBox="1">
            <a:spLocks noGrp="1"/>
          </p:cNvSpPr>
          <p:nvPr>
            <p:ph type="title" idx="4"/>
          </p:nvPr>
        </p:nvSpPr>
        <p:spPr>
          <a:xfrm>
            <a:off x="4893556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33">
    <p:spTree>
      <p:nvGrpSpPr>
        <p:cNvPr id="1" name="Shape 6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" name="Google Shape;6410;p41"/>
          <p:cNvSpPr/>
          <p:nvPr/>
        </p:nvSpPr>
        <p:spPr>
          <a:xfrm rot="5400172" flipH="1">
            <a:off x="1869564" y="-5155223"/>
            <a:ext cx="5404876" cy="100974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1" name="Google Shape;6411;p4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2" name="Google Shape;6412;p41"/>
          <p:cNvSpPr txBox="1">
            <a:spLocks noGrp="1"/>
          </p:cNvSpPr>
          <p:nvPr>
            <p:ph type="subTitle" idx="1"/>
          </p:nvPr>
        </p:nvSpPr>
        <p:spPr>
          <a:xfrm>
            <a:off x="3513898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3" name="Google Shape;6413;p41"/>
          <p:cNvSpPr txBox="1">
            <a:spLocks noGrp="1"/>
          </p:cNvSpPr>
          <p:nvPr>
            <p:ph type="title" idx="2"/>
          </p:nvPr>
        </p:nvSpPr>
        <p:spPr>
          <a:xfrm>
            <a:off x="4148964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4" name="Google Shape;6414;p41"/>
          <p:cNvSpPr txBox="1">
            <a:spLocks noGrp="1"/>
          </p:cNvSpPr>
          <p:nvPr>
            <p:ph type="subTitle" idx="3"/>
          </p:nvPr>
        </p:nvSpPr>
        <p:spPr>
          <a:xfrm>
            <a:off x="1024850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5" name="Google Shape;6415;p41"/>
          <p:cNvSpPr txBox="1">
            <a:spLocks noGrp="1"/>
          </p:cNvSpPr>
          <p:nvPr>
            <p:ph type="title" idx="4"/>
          </p:nvPr>
        </p:nvSpPr>
        <p:spPr>
          <a:xfrm>
            <a:off x="1659922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6" name="Google Shape;6416;p41"/>
          <p:cNvSpPr txBox="1">
            <a:spLocks noGrp="1"/>
          </p:cNvSpPr>
          <p:nvPr>
            <p:ph type="subTitle" idx="5"/>
          </p:nvPr>
        </p:nvSpPr>
        <p:spPr>
          <a:xfrm>
            <a:off x="6002945" y="2377523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7" name="Google Shape;6417;p41"/>
          <p:cNvSpPr txBox="1">
            <a:spLocks noGrp="1"/>
          </p:cNvSpPr>
          <p:nvPr>
            <p:ph type="title" idx="6"/>
          </p:nvPr>
        </p:nvSpPr>
        <p:spPr>
          <a:xfrm>
            <a:off x="6638006" y="1832150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4">
    <p:spTree>
      <p:nvGrpSpPr>
        <p:cNvPr id="1" name="Shape 6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8" name="Google Shape;6678;p4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6679" name="Google Shape;6679;p4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0" name="Google Shape;6680;p4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1" name="Google Shape;668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2" name="Google Shape;6682;p4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3" name="Google Shape;6683;p4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4" name="Google Shape;6684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5" name="Google Shape;6685;p4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6" name="Google Shape;6686;p4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7" name="Google Shape;6687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8" name="Google Shape;6688;p4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9" name="Google Shape;6689;p4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0" name="Google Shape;6690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1" name="Google Shape;6691;p4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2" name="Google Shape;6692;p4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3" name="Google Shape;6693;p4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4" name="Google Shape;6694;p4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5" name="Google Shape;6695;p4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6" name="Google Shape;6696;p4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7" name="Google Shape;6697;p4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8" name="Google Shape;6698;p4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9" name="Google Shape;6699;p4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0" name="Google Shape;6700;p4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1" name="Google Shape;6701;p4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2" name="Google Shape;6702;p4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3" name="Google Shape;6703;p4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4" name="Google Shape;6704;p4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5" name="Google Shape;6705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6" name="Google Shape;6706;p4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7" name="Google Shape;6707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8" name="Google Shape;6708;p4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9" name="Google Shape;6709;p4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0" name="Google Shape;6710;p4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1" name="Google Shape;6711;p4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2" name="Google Shape;6712;p4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3" name="Google Shape;6713;p4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4" name="Google Shape;6714;p4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5" name="Google Shape;6715;p4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6" name="Google Shape;6716;p4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7" name="Google Shape;6717;p4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8" name="Google Shape;6718;p4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9" name="Google Shape;6719;p4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0" name="Google Shape;6720;p4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1" name="Google Shape;6721;p4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2" name="Google Shape;6722;p4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3" name="Google Shape;6723;p4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4" name="Google Shape;6724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5" name="Google Shape;6725;p4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6" name="Google Shape;6726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7" name="Google Shape;6727;p4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8" name="Google Shape;6728;p4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9" name="Google Shape;6729;p4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0" name="Google Shape;6730;p4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1" name="Google Shape;673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2" name="Google Shape;6732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3" name="Google Shape;6733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4" name="Google Shape;6734;p4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5" name="Google Shape;6735;p4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6" name="Google Shape;6736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7" name="Google Shape;6737;p4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8" name="Google Shape;6738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9" name="Google Shape;6739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0" name="Google Shape;6740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1" name="Google Shape;6741;p4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2" name="Google Shape;6742;p4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3" name="Google Shape;6743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4" name="Google Shape;6744;p4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5" name="Google Shape;6745;p4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6" name="Google Shape;6746;p4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7" name="Google Shape;6747;p4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8" name="Google Shape;6748;p4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9" name="Google Shape;6749;p4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0" name="Google Shape;6750;p4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1" name="Google Shape;6751;p4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2" name="Google Shape;6752;p4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3" name="Google Shape;6753;p4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4" name="Google Shape;6754;p4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5" name="Google Shape;6755;p4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6" name="Google Shape;6756;p4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7" name="Google Shape;6757;p4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8" name="Google Shape;6758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9" name="Google Shape;6759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0" name="Google Shape;6760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1" name="Google Shape;6761;p4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2" name="Google Shape;6762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3" name="Google Shape;6763;p4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4" name="Google Shape;6764;p4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5" name="Google Shape;6765;p4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6" name="Google Shape;6766;p4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7" name="Google Shape;6767;p4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8" name="Google Shape;6768;p4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9" name="Google Shape;6769;p4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0" name="Google Shape;6770;p4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1" name="Google Shape;6771;p4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2" name="Google Shape;6772;p4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3" name="Google Shape;6773;p4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4" name="Google Shape;6774;p4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5" name="Google Shape;6775;p4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6" name="Google Shape;6776;p4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7" name="Google Shape;6777;p4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8" name="Google Shape;6778;p4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9" name="Google Shape;6779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0" name="Google Shape;6780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1" name="Google Shape;6781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2" name="Google Shape;6782;p4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3" name="Google Shape;6783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4" name="Google Shape;6784;p4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5" name="Google Shape;6785;p4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6" name="Google Shape;6786;p4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7" name="Google Shape;6787;p4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8" name="Google Shape;6788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9" name="Google Shape;6789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0" name="Google Shape;6790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1" name="Google Shape;6791;p4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2" name="Google Shape;6792;p4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3" name="Google Shape;6793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4" name="Google Shape;6794;p4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5" name="Google Shape;6795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6" name="Google Shape;6796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7" name="Google Shape;6797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8" name="Google Shape;6798;p4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9" name="Google Shape;6799;p4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0" name="Google Shape;6800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1" name="Google Shape;6801;p4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2" name="Google Shape;6802;p4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3" name="Google Shape;6803;p4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4" name="Google Shape;6804;p4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5" name="Google Shape;6805;p4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6" name="Google Shape;6806;p4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7" name="Google Shape;6807;p4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8" name="Google Shape;6808;p4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9" name="Google Shape;6809;p4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0" name="Google Shape;6810;p4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1" name="Google Shape;6811;p4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2" name="Google Shape;6812;p4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3" name="Google Shape;6813;p4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4" name="Google Shape;6814;p4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5" name="Google Shape;6815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6" name="Google Shape;6816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7" name="Google Shape;6817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8" name="Google Shape;6818;p4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9" name="Google Shape;6819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0" name="Google Shape;6820;p4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1" name="Google Shape;6821;p4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2" name="Google Shape;6822;p4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3" name="Google Shape;6823;p4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4" name="Google Shape;6824;p4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5" name="Google Shape;6825;p4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6" name="Google Shape;6826;p4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7" name="Google Shape;6827;p4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8" name="Google Shape;6828;p4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9" name="Google Shape;6829;p4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0" name="Google Shape;6830;p4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1" name="Google Shape;6831;p4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2" name="Google Shape;6832;p4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3" name="Google Shape;6833;p4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4" name="Google Shape;6834;p4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5" name="Google Shape;6835;p4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6" name="Google Shape;6836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7" name="Google Shape;6837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8" name="Google Shape;6838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9" name="Google Shape;6839;p4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0" name="Google Shape;6840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1" name="Google Shape;6841;p4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2" name="Google Shape;6842;p4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3" name="Google Shape;6843;p4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4" name="Google Shape;6844;p4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5" name="Google Shape;6845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6" name="Google Shape;6846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7" name="Google Shape;6847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8" name="Google Shape;6848;p4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9" name="Google Shape;6849;p4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0" name="Google Shape;6850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1" name="Google Shape;6851;p4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2" name="Google Shape;6852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3" name="Google Shape;6853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4" name="Google Shape;6854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5" name="Google Shape;6855;p4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6" name="Google Shape;6856;p4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7" name="Google Shape;685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8" name="Google Shape;6858;p4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9" name="Google Shape;6859;p4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0" name="Google Shape;6860;p4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1" name="Google Shape;6861;p4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2" name="Google Shape;6862;p4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3" name="Google Shape;6863;p4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4" name="Google Shape;6864;p4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5" name="Google Shape;6865;p4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6" name="Google Shape;6866;p4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7" name="Google Shape;6867;p4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8" name="Google Shape;6868;p4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9" name="Google Shape;6869;p4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0" name="Google Shape;6870;p4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1" name="Google Shape;6871;p4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2" name="Google Shape;6872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3" name="Google Shape;6873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4" name="Google Shape;6874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5" name="Google Shape;6875;p4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6" name="Google Shape;6876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7" name="Google Shape;6877;p4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8" name="Google Shape;6878;p4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9" name="Google Shape;6879;p4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0" name="Google Shape;6880;p4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1" name="Google Shape;6881;p4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2" name="Google Shape;6882;p4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3" name="Google Shape;6883;p4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4" name="Google Shape;6884;p4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5" name="Google Shape;6885;p4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6" name="Google Shape;6886;p4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7" name="Google Shape;6887;p4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8" name="Google Shape;6888;p4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9" name="Google Shape;6889;p4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0" name="Google Shape;6890;p4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1" name="Google Shape;6891;p4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2" name="Google Shape;6892;p4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3" name="Google Shape;6893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4" name="Google Shape;6894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5" name="Google Shape;6895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6" name="Google Shape;6896;p4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7" name="Google Shape;6897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8" name="Google Shape;6898;p4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9" name="Google Shape;6899;p4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0" name="Google Shape;6900;p4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1" name="Google Shape;6901;p4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2" name="Google Shape;6902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3" name="Google Shape;6903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4" name="Google Shape;6904;p4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5" name="Google Shape;6905;p4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6" name="Google Shape;6906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7" name="Google Shape;690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8" name="Google Shape;6908;p4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9" name="Google Shape;6909;p4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0" name="Google Shape;6910;p4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1" name="Google Shape;6911;p4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2" name="Google Shape;6912;p4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3" name="Google Shape;6913;p4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4" name="Google Shape;6914;p4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5" name="Google Shape;6915;p4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6" name="Google Shape;6916;p4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7" name="Google Shape;6917;p4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8" name="Google Shape;6918;p4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9" name="Google Shape;6919;p4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0" name="Google Shape;6920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1" name="Google Shape;6921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2" name="Google Shape;6922;p4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3" name="Google Shape;6923;p4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4" name="Google Shape;6924;p4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5" name="Google Shape;6925;p4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6" name="Google Shape;6926;p4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7" name="Google Shape;6927;p4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8" name="Google Shape;6928;p4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9" name="Google Shape;6929;p4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0" name="Google Shape;6930;p4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1" name="Google Shape;6931;p4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2" name="Google Shape;6932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3" name="Google Shape;6933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34" name="Google Shape;6934;p43"/>
          <p:cNvSpPr txBox="1">
            <a:spLocks noGrp="1"/>
          </p:cNvSpPr>
          <p:nvPr>
            <p:ph type="subTitle" idx="1"/>
          </p:nvPr>
        </p:nvSpPr>
        <p:spPr>
          <a:xfrm flipH="1">
            <a:off x="888699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5" name="Google Shape;6935;p43"/>
          <p:cNvSpPr txBox="1">
            <a:spLocks noGrp="1"/>
          </p:cNvSpPr>
          <p:nvPr>
            <p:ph type="subTitle" idx="2"/>
          </p:nvPr>
        </p:nvSpPr>
        <p:spPr>
          <a:xfrm flipH="1">
            <a:off x="4960425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6" name="Google Shape;6936;p4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37" name="Google Shape;6937;p43"/>
          <p:cNvSpPr/>
          <p:nvPr/>
        </p:nvSpPr>
        <p:spPr>
          <a:xfrm rot="3216869">
            <a:off x="7457795" y="3755106"/>
            <a:ext cx="1690669" cy="31578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8" name="Google Shape;6938;p43"/>
          <p:cNvSpPr/>
          <p:nvPr/>
        </p:nvSpPr>
        <p:spPr>
          <a:xfrm rot="4116253" flipH="1">
            <a:off x="-143077" y="-1430578"/>
            <a:ext cx="1690621" cy="3157857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37">
    <p:spTree>
      <p:nvGrpSpPr>
        <p:cNvPr id="1" name="Shape 8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90" name="Google Shape;8590;p50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591" name="Google Shape;8591;p50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2" name="Google Shape;8592;p50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3" name="Google Shape;859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4" name="Google Shape;8594;p50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5" name="Google Shape;8595;p50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6" name="Google Shape;8596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7" name="Google Shape;8597;p50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8" name="Google Shape;8598;p50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9" name="Google Shape;8599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0" name="Google Shape;8600;p50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1" name="Google Shape;8601;p50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2" name="Google Shape;8602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3" name="Google Shape;8603;p50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4" name="Google Shape;8604;p50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5" name="Google Shape;8605;p50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6" name="Google Shape;8606;p50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7" name="Google Shape;8607;p50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8" name="Google Shape;8608;p50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9" name="Google Shape;8609;p50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0" name="Google Shape;8610;p50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1" name="Google Shape;8611;p50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2" name="Google Shape;8612;p50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3" name="Google Shape;8613;p50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4" name="Google Shape;8614;p50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5" name="Google Shape;8615;p50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6" name="Google Shape;8616;p50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7" name="Google Shape;8617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8" name="Google Shape;8618;p50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9" name="Google Shape;8619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0" name="Google Shape;8620;p50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1" name="Google Shape;8621;p50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2" name="Google Shape;8622;p50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3" name="Google Shape;8623;p50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4" name="Google Shape;8624;p50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5" name="Google Shape;8625;p50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6" name="Google Shape;8626;p50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7" name="Google Shape;8627;p50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8" name="Google Shape;8628;p50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9" name="Google Shape;8629;p50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0" name="Google Shape;8630;p50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1" name="Google Shape;8631;p50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2" name="Google Shape;8632;p50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3" name="Google Shape;8633;p50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4" name="Google Shape;8634;p50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5" name="Google Shape;8635;p50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6" name="Google Shape;8636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7" name="Google Shape;8637;p50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8" name="Google Shape;8638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9" name="Google Shape;8639;p50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0" name="Google Shape;8640;p50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1" name="Google Shape;8641;p50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2" name="Google Shape;8642;p50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3" name="Google Shape;864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4" name="Google Shape;8644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5" name="Google Shape;8645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6" name="Google Shape;8646;p50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7" name="Google Shape;8647;p50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8" name="Google Shape;8648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9" name="Google Shape;8649;p50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0" name="Google Shape;8650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1" name="Google Shape;8651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2" name="Google Shape;8652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3" name="Google Shape;8653;p50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4" name="Google Shape;8654;p50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5" name="Google Shape;8655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6" name="Google Shape;8656;p50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7" name="Google Shape;8657;p50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8" name="Google Shape;8658;p50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9" name="Google Shape;8659;p50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0" name="Google Shape;8660;p50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1" name="Google Shape;8661;p50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2" name="Google Shape;8662;p50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3" name="Google Shape;8663;p50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4" name="Google Shape;8664;p50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5" name="Google Shape;8665;p50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6" name="Google Shape;8666;p50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7" name="Google Shape;8667;p50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8" name="Google Shape;8668;p50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9" name="Google Shape;8669;p50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0" name="Google Shape;8670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1" name="Google Shape;8671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2" name="Google Shape;8672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3" name="Google Shape;8673;p50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4" name="Google Shape;8674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5" name="Google Shape;8675;p50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6" name="Google Shape;8676;p50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7" name="Google Shape;8677;p50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8" name="Google Shape;8678;p50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9" name="Google Shape;8679;p50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0" name="Google Shape;8680;p50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1" name="Google Shape;8681;p50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2" name="Google Shape;8682;p50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3" name="Google Shape;8683;p50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4" name="Google Shape;8684;p50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5" name="Google Shape;8685;p50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6" name="Google Shape;8686;p50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7" name="Google Shape;8687;p50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8" name="Google Shape;8688;p50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9" name="Google Shape;8689;p50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0" name="Google Shape;8690;p50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1" name="Google Shape;8691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2" name="Google Shape;8692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3" name="Google Shape;8693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4" name="Google Shape;8694;p50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5" name="Google Shape;8695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6" name="Google Shape;8696;p50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7" name="Google Shape;8697;p50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8" name="Google Shape;8698;p50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9" name="Google Shape;8699;p50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0" name="Google Shape;8700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1" name="Google Shape;8701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2" name="Google Shape;8702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3" name="Google Shape;8703;p50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4" name="Google Shape;8704;p50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5" name="Google Shape;8705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6" name="Google Shape;8706;p50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7" name="Google Shape;8707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8" name="Google Shape;8708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9" name="Google Shape;8709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0" name="Google Shape;8710;p50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1" name="Google Shape;8711;p50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2" name="Google Shape;8712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3" name="Google Shape;8713;p50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4" name="Google Shape;8714;p50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5" name="Google Shape;8715;p50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6" name="Google Shape;8716;p50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7" name="Google Shape;8717;p50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8" name="Google Shape;8718;p50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9" name="Google Shape;8719;p50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0" name="Google Shape;8720;p50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1" name="Google Shape;8721;p50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2" name="Google Shape;8722;p50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3" name="Google Shape;8723;p50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4" name="Google Shape;8724;p50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5" name="Google Shape;8725;p50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6" name="Google Shape;8726;p50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7" name="Google Shape;8727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8" name="Google Shape;8728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9" name="Google Shape;8729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0" name="Google Shape;8730;p50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1" name="Google Shape;8731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2" name="Google Shape;8732;p50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3" name="Google Shape;8733;p50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4" name="Google Shape;8734;p50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5" name="Google Shape;8735;p50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6" name="Google Shape;8736;p50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7" name="Google Shape;8737;p50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8" name="Google Shape;8738;p50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9" name="Google Shape;8739;p50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0" name="Google Shape;8740;p50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1" name="Google Shape;8741;p50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2" name="Google Shape;8742;p50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3" name="Google Shape;8743;p50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4" name="Google Shape;8744;p50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5" name="Google Shape;8745;p50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6" name="Google Shape;8746;p50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7" name="Google Shape;8747;p50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8" name="Google Shape;8748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9" name="Google Shape;8749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0" name="Google Shape;8750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1" name="Google Shape;8751;p50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2" name="Google Shape;8752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3" name="Google Shape;8753;p50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4" name="Google Shape;8754;p50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5" name="Google Shape;8755;p50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6" name="Google Shape;8756;p50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7" name="Google Shape;8757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8" name="Google Shape;8758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9" name="Google Shape;8759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0" name="Google Shape;8760;p50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1" name="Google Shape;8761;p50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2" name="Google Shape;8762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3" name="Google Shape;8763;p50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4" name="Google Shape;8764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5" name="Google Shape;8765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6" name="Google Shape;8766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7" name="Google Shape;8767;p50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8" name="Google Shape;8768;p50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9" name="Google Shape;876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0" name="Google Shape;8770;p50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1" name="Google Shape;8771;p50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2" name="Google Shape;8772;p50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3" name="Google Shape;8773;p50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4" name="Google Shape;8774;p50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5" name="Google Shape;8775;p50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6" name="Google Shape;8776;p50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7" name="Google Shape;8777;p50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8" name="Google Shape;8778;p50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9" name="Google Shape;8779;p50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0" name="Google Shape;8780;p50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1" name="Google Shape;8781;p50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2" name="Google Shape;8782;p50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3" name="Google Shape;8783;p50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4" name="Google Shape;8784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5" name="Google Shape;8785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6" name="Google Shape;8786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7" name="Google Shape;8787;p50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8" name="Google Shape;8788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9" name="Google Shape;8789;p50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0" name="Google Shape;8790;p50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1" name="Google Shape;8791;p50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2" name="Google Shape;8792;p50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3" name="Google Shape;8793;p50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4" name="Google Shape;8794;p50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5" name="Google Shape;8795;p50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6" name="Google Shape;8796;p50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7" name="Google Shape;8797;p50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8" name="Google Shape;8798;p50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9" name="Google Shape;8799;p50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0" name="Google Shape;8800;p50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1" name="Google Shape;8801;p50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2" name="Google Shape;8802;p50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3" name="Google Shape;8803;p50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4" name="Google Shape;8804;p50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5" name="Google Shape;8805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6" name="Google Shape;8806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7" name="Google Shape;8807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8" name="Google Shape;8808;p50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9" name="Google Shape;8809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0" name="Google Shape;8810;p50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1" name="Google Shape;8811;p50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2" name="Google Shape;8812;p50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3" name="Google Shape;8813;p50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4" name="Google Shape;8814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5" name="Google Shape;8815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6" name="Google Shape;8816;p50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7" name="Google Shape;8817;p50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8" name="Google Shape;8818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9" name="Google Shape;881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0" name="Google Shape;8820;p50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1" name="Google Shape;8821;p50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2" name="Google Shape;8822;p50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3" name="Google Shape;8823;p50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4" name="Google Shape;8824;p50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5" name="Google Shape;8825;p50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6" name="Google Shape;8826;p50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7" name="Google Shape;8827;p50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8" name="Google Shape;8828;p50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9" name="Google Shape;8829;p50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0" name="Google Shape;8830;p50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1" name="Google Shape;8831;p50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2" name="Google Shape;8832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3" name="Google Shape;8833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4" name="Google Shape;8834;p50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5" name="Google Shape;8835;p50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6" name="Google Shape;8836;p50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7" name="Google Shape;8837;p50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8" name="Google Shape;8838;p50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9" name="Google Shape;8839;p50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0" name="Google Shape;8840;p50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1" name="Google Shape;8841;p50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2" name="Google Shape;8842;p50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3" name="Google Shape;8843;p50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4" name="Google Shape;8844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5" name="Google Shape;8845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846" name="Google Shape;8846;p50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8">
    <p:spTree>
      <p:nvGrpSpPr>
        <p:cNvPr id="1" name="Shape 8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" name="Google Shape;8848;p5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849" name="Google Shape;8849;p5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0" name="Google Shape;8850;p5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1" name="Google Shape;885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2" name="Google Shape;8852;p5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3" name="Google Shape;8853;p5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4" name="Google Shape;8854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5" name="Google Shape;8855;p5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6" name="Google Shape;8856;p5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7" name="Google Shape;8857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8" name="Google Shape;8858;p5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9" name="Google Shape;8859;p5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0" name="Google Shape;8860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1" name="Google Shape;8861;p5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2" name="Google Shape;8862;p5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3" name="Google Shape;8863;p5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4" name="Google Shape;8864;p5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5" name="Google Shape;8865;p5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6" name="Google Shape;8866;p5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7" name="Google Shape;8867;p5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8" name="Google Shape;8868;p5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9" name="Google Shape;8869;p5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0" name="Google Shape;8870;p5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1" name="Google Shape;8871;p5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2" name="Google Shape;8872;p5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3" name="Google Shape;8873;p5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4" name="Google Shape;8874;p5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5" name="Google Shape;8875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6" name="Google Shape;8876;p5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7" name="Google Shape;8877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8" name="Google Shape;8878;p5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9" name="Google Shape;8879;p5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0" name="Google Shape;8880;p5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1" name="Google Shape;8881;p5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2" name="Google Shape;8882;p5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3" name="Google Shape;8883;p5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4" name="Google Shape;8884;p5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5" name="Google Shape;8885;p5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6" name="Google Shape;8886;p5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7" name="Google Shape;8887;p5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8" name="Google Shape;8888;p5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9" name="Google Shape;8889;p5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0" name="Google Shape;8890;p5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1" name="Google Shape;8891;p5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2" name="Google Shape;8892;p5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3" name="Google Shape;8893;p5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4" name="Google Shape;8894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5" name="Google Shape;8895;p5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6" name="Google Shape;8896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7" name="Google Shape;8897;p5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8" name="Google Shape;8898;p5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9" name="Google Shape;8899;p5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0" name="Google Shape;8900;p5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1" name="Google Shape;890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2" name="Google Shape;8902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3" name="Google Shape;8903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4" name="Google Shape;8904;p5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5" name="Google Shape;8905;p5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6" name="Google Shape;8906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7" name="Google Shape;8907;p5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8" name="Google Shape;8908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9" name="Google Shape;8909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0" name="Google Shape;8910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1" name="Google Shape;8911;p5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2" name="Google Shape;8912;p5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3" name="Google Shape;8913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4" name="Google Shape;8914;p5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5" name="Google Shape;8915;p5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6" name="Google Shape;8916;p5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7" name="Google Shape;8917;p5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8" name="Google Shape;8918;p5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9" name="Google Shape;8919;p5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0" name="Google Shape;8920;p5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1" name="Google Shape;8921;p5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2" name="Google Shape;8922;p5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3" name="Google Shape;8923;p5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4" name="Google Shape;8924;p5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5" name="Google Shape;8925;p5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6" name="Google Shape;8926;p5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7" name="Google Shape;8927;p5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8" name="Google Shape;8928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9" name="Google Shape;8929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0" name="Google Shape;8930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1" name="Google Shape;8931;p5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2" name="Google Shape;8932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3" name="Google Shape;8933;p5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4" name="Google Shape;8934;p5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5" name="Google Shape;8935;p5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6" name="Google Shape;8936;p5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7" name="Google Shape;8937;p5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8" name="Google Shape;8938;p5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9" name="Google Shape;8939;p5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0" name="Google Shape;8940;p5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1" name="Google Shape;8941;p5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2" name="Google Shape;8942;p5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3" name="Google Shape;8943;p5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4" name="Google Shape;8944;p5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5" name="Google Shape;8945;p5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6" name="Google Shape;8946;p5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7" name="Google Shape;8947;p5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8" name="Google Shape;8948;p5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9" name="Google Shape;8949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0" name="Google Shape;8950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1" name="Google Shape;8951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2" name="Google Shape;8952;p5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3" name="Google Shape;8953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4" name="Google Shape;8954;p5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5" name="Google Shape;8955;p5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6" name="Google Shape;8956;p5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7" name="Google Shape;8957;p5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8" name="Google Shape;8958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9" name="Google Shape;8959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0" name="Google Shape;8960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1" name="Google Shape;8961;p5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2" name="Google Shape;8962;p5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3" name="Google Shape;8963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4" name="Google Shape;8964;p5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5" name="Google Shape;8965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6" name="Google Shape;8966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7" name="Google Shape;8967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8" name="Google Shape;8968;p5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9" name="Google Shape;8969;p5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0" name="Google Shape;8970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1" name="Google Shape;8971;p5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2" name="Google Shape;8972;p5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3" name="Google Shape;8973;p5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4" name="Google Shape;8974;p5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5" name="Google Shape;8975;p5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6" name="Google Shape;8976;p5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7" name="Google Shape;8977;p5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8" name="Google Shape;8978;p5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9" name="Google Shape;8979;p5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0" name="Google Shape;8980;p5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1" name="Google Shape;8981;p5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2" name="Google Shape;8982;p5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3" name="Google Shape;8983;p5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4" name="Google Shape;8984;p5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5" name="Google Shape;8985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6" name="Google Shape;8986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7" name="Google Shape;8987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8" name="Google Shape;8988;p5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9" name="Google Shape;8989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0" name="Google Shape;8990;p5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1" name="Google Shape;8991;p5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2" name="Google Shape;8992;p5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3" name="Google Shape;8993;p5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4" name="Google Shape;8994;p5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5" name="Google Shape;8995;p5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6" name="Google Shape;8996;p5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7" name="Google Shape;8997;p5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8" name="Google Shape;8998;p5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9" name="Google Shape;8999;p5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0" name="Google Shape;9000;p5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1" name="Google Shape;9001;p5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2" name="Google Shape;9002;p5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3" name="Google Shape;9003;p5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4" name="Google Shape;9004;p5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5" name="Google Shape;9005;p5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6" name="Google Shape;9006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7" name="Google Shape;9007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8" name="Google Shape;9008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9" name="Google Shape;9009;p5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0" name="Google Shape;9010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1" name="Google Shape;9011;p5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2" name="Google Shape;9012;p5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3" name="Google Shape;9013;p5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4" name="Google Shape;9014;p5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5" name="Google Shape;9015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6" name="Google Shape;9016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7" name="Google Shape;9017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8" name="Google Shape;9018;p5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9" name="Google Shape;9019;p5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0" name="Google Shape;9020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1" name="Google Shape;9021;p5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2" name="Google Shape;9022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3" name="Google Shape;9023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4" name="Google Shape;9024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5" name="Google Shape;9025;p5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6" name="Google Shape;9026;p5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7" name="Google Shape;902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8" name="Google Shape;9028;p5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9" name="Google Shape;9029;p5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0" name="Google Shape;9030;p5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1" name="Google Shape;9031;p5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2" name="Google Shape;9032;p5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3" name="Google Shape;9033;p5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4" name="Google Shape;9034;p5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5" name="Google Shape;9035;p5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6" name="Google Shape;9036;p5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7" name="Google Shape;9037;p5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8" name="Google Shape;9038;p5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9" name="Google Shape;9039;p5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0" name="Google Shape;9040;p5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1" name="Google Shape;9041;p5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2" name="Google Shape;9042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3" name="Google Shape;9043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4" name="Google Shape;9044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5" name="Google Shape;9045;p5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6" name="Google Shape;9046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7" name="Google Shape;9047;p5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8" name="Google Shape;9048;p5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9" name="Google Shape;9049;p5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0" name="Google Shape;9050;p5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1" name="Google Shape;9051;p5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2" name="Google Shape;9052;p5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3" name="Google Shape;9053;p5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4" name="Google Shape;9054;p5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5" name="Google Shape;9055;p5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6" name="Google Shape;9056;p5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7" name="Google Shape;9057;p5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8" name="Google Shape;9058;p5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9" name="Google Shape;9059;p5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0" name="Google Shape;9060;p5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1" name="Google Shape;9061;p5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2" name="Google Shape;9062;p5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3" name="Google Shape;9063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4" name="Google Shape;9064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5" name="Google Shape;9065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6" name="Google Shape;9066;p5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7" name="Google Shape;9067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8" name="Google Shape;9068;p5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9" name="Google Shape;9069;p5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0" name="Google Shape;9070;p5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1" name="Google Shape;9071;p5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2" name="Google Shape;9072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3" name="Google Shape;9073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4" name="Google Shape;9074;p5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5" name="Google Shape;9075;p5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6" name="Google Shape;9076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7" name="Google Shape;907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8" name="Google Shape;9078;p5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9" name="Google Shape;9079;p5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0" name="Google Shape;9080;p5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1" name="Google Shape;9081;p5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2" name="Google Shape;9082;p5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3" name="Google Shape;9083;p5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4" name="Google Shape;9084;p5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5" name="Google Shape;9085;p5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6" name="Google Shape;9086;p5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7" name="Google Shape;9087;p5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8" name="Google Shape;9088;p5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9" name="Google Shape;9089;p5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0" name="Google Shape;9090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1" name="Google Shape;9091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2" name="Google Shape;9092;p5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3" name="Google Shape;9093;p5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4" name="Google Shape;9094;p5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5" name="Google Shape;9095;p5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6" name="Google Shape;9096;p5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7" name="Google Shape;9097;p5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8" name="Google Shape;9098;p5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9" name="Google Shape;9099;p5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0" name="Google Shape;9100;p5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1" name="Google Shape;9101;p5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2" name="Google Shape;9102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3" name="Google Shape;9103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04" name="Google Shape;9104;p51"/>
          <p:cNvSpPr/>
          <p:nvPr/>
        </p:nvSpPr>
        <p:spPr>
          <a:xfrm>
            <a:off x="720000" y="1200400"/>
            <a:ext cx="7704000" cy="36282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39">
    <p:spTree>
      <p:nvGrpSpPr>
        <p:cNvPr id="1" name="Shape 9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06" name="Google Shape;9106;p52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9107" name="Google Shape;9107;p52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8" name="Google Shape;9108;p52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9" name="Google Shape;910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0" name="Google Shape;9110;p52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1" name="Google Shape;9111;p52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2" name="Google Shape;9112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3" name="Google Shape;9113;p52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4" name="Google Shape;9114;p52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5" name="Google Shape;9115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6" name="Google Shape;9116;p52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7" name="Google Shape;9117;p52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8" name="Google Shape;9118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9" name="Google Shape;9119;p52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0" name="Google Shape;9120;p52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1" name="Google Shape;9121;p52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2" name="Google Shape;9122;p52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3" name="Google Shape;9123;p52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4" name="Google Shape;9124;p52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5" name="Google Shape;9125;p52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6" name="Google Shape;9126;p52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7" name="Google Shape;9127;p52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8" name="Google Shape;9128;p52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9" name="Google Shape;9129;p52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0" name="Google Shape;9130;p52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1" name="Google Shape;9131;p52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2" name="Google Shape;9132;p52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3" name="Google Shape;9133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4" name="Google Shape;9134;p52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5" name="Google Shape;9135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6" name="Google Shape;9136;p52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7" name="Google Shape;9137;p52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8" name="Google Shape;9138;p52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9" name="Google Shape;9139;p52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0" name="Google Shape;9140;p52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1" name="Google Shape;9141;p52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2" name="Google Shape;9142;p52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3" name="Google Shape;9143;p52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4" name="Google Shape;9144;p52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5" name="Google Shape;9145;p52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6" name="Google Shape;9146;p52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7" name="Google Shape;9147;p52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8" name="Google Shape;9148;p52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9" name="Google Shape;9149;p52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0" name="Google Shape;9150;p52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1" name="Google Shape;9151;p52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2" name="Google Shape;9152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3" name="Google Shape;9153;p52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4" name="Google Shape;9154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5" name="Google Shape;9155;p52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6" name="Google Shape;9156;p52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7" name="Google Shape;9157;p52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8" name="Google Shape;9158;p52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9" name="Google Shape;915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0" name="Google Shape;9160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1" name="Google Shape;9161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2" name="Google Shape;9162;p52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3" name="Google Shape;9163;p52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4" name="Google Shape;9164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5" name="Google Shape;9165;p52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6" name="Google Shape;9166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7" name="Google Shape;9167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8" name="Google Shape;9168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9" name="Google Shape;9169;p52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0" name="Google Shape;9170;p52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1" name="Google Shape;9171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2" name="Google Shape;9172;p52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3" name="Google Shape;9173;p52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4" name="Google Shape;9174;p52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5" name="Google Shape;9175;p52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6" name="Google Shape;9176;p52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7" name="Google Shape;9177;p52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8" name="Google Shape;9178;p52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9" name="Google Shape;9179;p52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0" name="Google Shape;9180;p52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1" name="Google Shape;9181;p52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2" name="Google Shape;9182;p52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3" name="Google Shape;9183;p52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4" name="Google Shape;9184;p52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5" name="Google Shape;9185;p52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6" name="Google Shape;9186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7" name="Google Shape;9187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8" name="Google Shape;9188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9" name="Google Shape;9189;p52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0" name="Google Shape;9190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1" name="Google Shape;9191;p52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2" name="Google Shape;9192;p52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3" name="Google Shape;9193;p52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4" name="Google Shape;9194;p52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5" name="Google Shape;9195;p52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6" name="Google Shape;9196;p52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7" name="Google Shape;9197;p52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8" name="Google Shape;9198;p52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9" name="Google Shape;9199;p52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0" name="Google Shape;9200;p52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1" name="Google Shape;9201;p52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2" name="Google Shape;9202;p52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3" name="Google Shape;9203;p52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4" name="Google Shape;9204;p52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5" name="Google Shape;9205;p52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6" name="Google Shape;9206;p52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7" name="Google Shape;9207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8" name="Google Shape;9208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9" name="Google Shape;9209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0" name="Google Shape;9210;p52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1" name="Google Shape;9211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2" name="Google Shape;9212;p52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3" name="Google Shape;9213;p52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4" name="Google Shape;9214;p52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5" name="Google Shape;9215;p52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6" name="Google Shape;9216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7" name="Google Shape;9217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8" name="Google Shape;9218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9" name="Google Shape;9219;p52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0" name="Google Shape;9220;p52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1" name="Google Shape;9221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2" name="Google Shape;9222;p52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3" name="Google Shape;9223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4" name="Google Shape;9224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5" name="Google Shape;9225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6" name="Google Shape;9226;p52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7" name="Google Shape;9227;p52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8" name="Google Shape;9228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9" name="Google Shape;9229;p52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0" name="Google Shape;9230;p52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1" name="Google Shape;9231;p52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2" name="Google Shape;9232;p52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3" name="Google Shape;9233;p52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4" name="Google Shape;9234;p52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5" name="Google Shape;9235;p52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6" name="Google Shape;9236;p52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7" name="Google Shape;9237;p52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8" name="Google Shape;9238;p52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9" name="Google Shape;9239;p52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0" name="Google Shape;9240;p52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1" name="Google Shape;9241;p52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2" name="Google Shape;9242;p52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3" name="Google Shape;9243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4" name="Google Shape;9244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5" name="Google Shape;9245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6" name="Google Shape;9246;p52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7" name="Google Shape;9247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8" name="Google Shape;9248;p52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9" name="Google Shape;9249;p52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0" name="Google Shape;9250;p52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1" name="Google Shape;9251;p52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2" name="Google Shape;9252;p52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3" name="Google Shape;9253;p52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4" name="Google Shape;9254;p52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5" name="Google Shape;9255;p52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6" name="Google Shape;9256;p52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7" name="Google Shape;9257;p52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8" name="Google Shape;9258;p52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9" name="Google Shape;9259;p52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0" name="Google Shape;9260;p52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1" name="Google Shape;9261;p52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2" name="Google Shape;9262;p52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3" name="Google Shape;9263;p52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4" name="Google Shape;9264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5" name="Google Shape;9265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6" name="Google Shape;9266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7" name="Google Shape;9267;p52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8" name="Google Shape;9268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9" name="Google Shape;9269;p52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0" name="Google Shape;9270;p52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1" name="Google Shape;9271;p52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2" name="Google Shape;9272;p52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3" name="Google Shape;9273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4" name="Google Shape;9274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5" name="Google Shape;9275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6" name="Google Shape;9276;p52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7" name="Google Shape;9277;p52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8" name="Google Shape;9278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9" name="Google Shape;9279;p52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0" name="Google Shape;9280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1" name="Google Shape;9281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2" name="Google Shape;9282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3" name="Google Shape;9283;p52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4" name="Google Shape;9284;p52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5" name="Google Shape;928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6" name="Google Shape;9286;p52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7" name="Google Shape;9287;p52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8" name="Google Shape;9288;p52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9" name="Google Shape;9289;p52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0" name="Google Shape;9290;p52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1" name="Google Shape;9291;p52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2" name="Google Shape;9292;p52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3" name="Google Shape;9293;p52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4" name="Google Shape;9294;p52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5" name="Google Shape;9295;p52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6" name="Google Shape;9296;p52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7" name="Google Shape;9297;p52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8" name="Google Shape;9298;p52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9" name="Google Shape;9299;p52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0" name="Google Shape;9300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1" name="Google Shape;9301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2" name="Google Shape;9302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3" name="Google Shape;9303;p52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4" name="Google Shape;9304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5" name="Google Shape;9305;p52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6" name="Google Shape;9306;p52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7" name="Google Shape;9307;p52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8" name="Google Shape;9308;p52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9" name="Google Shape;9309;p52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0" name="Google Shape;9310;p52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1" name="Google Shape;9311;p52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2" name="Google Shape;9312;p52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3" name="Google Shape;9313;p52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4" name="Google Shape;9314;p52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5" name="Google Shape;9315;p52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6" name="Google Shape;9316;p52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7" name="Google Shape;9317;p52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8" name="Google Shape;9318;p52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9" name="Google Shape;9319;p52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0" name="Google Shape;9320;p52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1" name="Google Shape;9321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2" name="Google Shape;9322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3" name="Google Shape;9323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4" name="Google Shape;9324;p52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5" name="Google Shape;9325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6" name="Google Shape;9326;p52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7" name="Google Shape;9327;p52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8" name="Google Shape;9328;p52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9" name="Google Shape;9329;p52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0" name="Google Shape;9330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1" name="Google Shape;9331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2" name="Google Shape;9332;p52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3" name="Google Shape;9333;p52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4" name="Google Shape;9334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5" name="Google Shape;933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6" name="Google Shape;9336;p52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7" name="Google Shape;9337;p52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8" name="Google Shape;9338;p52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9" name="Google Shape;9339;p52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0" name="Google Shape;9340;p52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1" name="Google Shape;9341;p52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2" name="Google Shape;9342;p52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3" name="Google Shape;9343;p52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4" name="Google Shape;9344;p52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5" name="Google Shape;9345;p52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6" name="Google Shape;9346;p52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7" name="Google Shape;9347;p52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8" name="Google Shape;9348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9" name="Google Shape;9349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0" name="Google Shape;9350;p52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1" name="Google Shape;9351;p52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2" name="Google Shape;9352;p52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3" name="Google Shape;9353;p52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4" name="Google Shape;9354;p52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5" name="Google Shape;9355;p52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6" name="Google Shape;9356;p52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7" name="Google Shape;9357;p52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8" name="Google Shape;9358;p52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9" name="Google Shape;9359;p52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0" name="Google Shape;9360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1" name="Google Shape;9361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62" name="Google Shape;9362;p52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9363" name="Google Shape;9363;p52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4" name="Google Shape;9364;p52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3031576" y="-75"/>
            <a:ext cx="6112780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4572000" y="1876613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4572000" y="46755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4572000" y="322980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4572000" y="2777825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4572000" y="1368750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4572000" y="4131003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037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00" name="Google Shape;800;p6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3739123" y="0"/>
            <a:ext cx="540487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5109511" y="2571750"/>
            <a:ext cx="3106200" cy="161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6162186" y="1416150"/>
            <a:ext cx="2053500" cy="90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4431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8507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7FE5A9CD-1CA5-4BB6-ABF6-C3DB2F9C09D1}" type="datetimeFigureOut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5/21/2024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E9E3A461-C528-4C33-83FA-271D1850C3B5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80980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19077"/>
            <a:ext cx="8229600" cy="1038225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57200" y="1428750"/>
            <a:ext cx="8229600" cy="30861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fld id="{E979D15E-7C97-46BA-A533-0FCFA23F6052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76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1412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</a:pPr>
            <a:fld id="{475E0F57-EEA1-4A8B-9311-4AD2064A14C0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9546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9196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547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6178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140" y="4683919"/>
            <a:ext cx="2133918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407" y="4683919"/>
            <a:ext cx="2895223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2961" y="4683919"/>
            <a:ext cx="2133917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fld id="{BEF8FD80-C95D-4220-BF8B-01906B7B67AD}" type="slidenum">
              <a:rPr lang="en-US" sz="1600" kern="1200" smtClean="0"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6845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" name="Google Shape;1323;p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9"/>
          <p:cNvSpPr txBox="1">
            <a:spLocks noGrp="1"/>
          </p:cNvSpPr>
          <p:nvPr>
            <p:ph type="subTitle" idx="1"/>
          </p:nvPr>
        </p:nvSpPr>
        <p:spPr>
          <a:xfrm>
            <a:off x="833809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5" name="Google Shape;1325;p9"/>
          <p:cNvSpPr txBox="1">
            <a:spLocks noGrp="1"/>
          </p:cNvSpPr>
          <p:nvPr>
            <p:ph type="subTitle" idx="2"/>
          </p:nvPr>
        </p:nvSpPr>
        <p:spPr>
          <a:xfrm>
            <a:off x="3392934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6" name="Google Shape;1326;p9"/>
          <p:cNvSpPr txBox="1">
            <a:spLocks noGrp="1"/>
          </p:cNvSpPr>
          <p:nvPr>
            <p:ph type="subTitle" idx="3"/>
          </p:nvPr>
        </p:nvSpPr>
        <p:spPr>
          <a:xfrm>
            <a:off x="5943191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7" name="Google Shape;1327;p9"/>
          <p:cNvSpPr txBox="1">
            <a:spLocks noGrp="1"/>
          </p:cNvSpPr>
          <p:nvPr>
            <p:ph type="title" idx="4"/>
          </p:nvPr>
        </p:nvSpPr>
        <p:spPr>
          <a:xfrm>
            <a:off x="1111459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8" name="Google Shape;1328;p9"/>
          <p:cNvSpPr txBox="1">
            <a:spLocks noGrp="1"/>
          </p:cNvSpPr>
          <p:nvPr>
            <p:ph type="title" idx="5"/>
          </p:nvPr>
        </p:nvSpPr>
        <p:spPr>
          <a:xfrm>
            <a:off x="3670584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9" name="Google Shape;1329;p9"/>
          <p:cNvSpPr txBox="1">
            <a:spLocks noGrp="1"/>
          </p:cNvSpPr>
          <p:nvPr>
            <p:ph type="title" idx="6"/>
          </p:nvPr>
        </p:nvSpPr>
        <p:spPr>
          <a:xfrm>
            <a:off x="6220841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14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7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096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960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064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679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611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2783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3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2"/>
        </a:solidFill>
        <a:effectLst/>
      </p:bgPr>
    </p:bg>
    <p:spTree>
      <p:nvGrpSpPr>
        <p:cNvPr id="1" name="Shape 1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" name="Google Shape;1596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36"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8" name="Google Shape;1598;p1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599" name="Google Shape;1599;p1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1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1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1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1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1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1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1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1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1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1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1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1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1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1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1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1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1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1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1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1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1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1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1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1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1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1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1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1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1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1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1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1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1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1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1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1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1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1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1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1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1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1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1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1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1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1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1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1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1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1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1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1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1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1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1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1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1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1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1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1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1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1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1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1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1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1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1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1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1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1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1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1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1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1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1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1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1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1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1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1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1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1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1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1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1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1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1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1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1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1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1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1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1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1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1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1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1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1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1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1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1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1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1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1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1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1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1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1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1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1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1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1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1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1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1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1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1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1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1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1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1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1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1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1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1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1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1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1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1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1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1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1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1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1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1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1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1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1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1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1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1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1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1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1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1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1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1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1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1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1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1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1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1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1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1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1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1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1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1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1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1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1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1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1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1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1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1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1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1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1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1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1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1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1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1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1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1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1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1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1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1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1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1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1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1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1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1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4" name="Google Shape;1854;p13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5" name="Google Shape;1855;p1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56" name="Google Shape;1856;p13"/>
          <p:cNvSpPr txBox="1">
            <a:spLocks noGrp="1"/>
          </p:cNvSpPr>
          <p:nvPr>
            <p:ph type="subTitle" idx="1"/>
          </p:nvPr>
        </p:nvSpPr>
        <p:spPr>
          <a:xfrm>
            <a:off x="79297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7" name="Google Shape;1857;p13"/>
          <p:cNvSpPr txBox="1">
            <a:spLocks noGrp="1"/>
          </p:cNvSpPr>
          <p:nvPr>
            <p:ph type="subTitle" idx="2"/>
          </p:nvPr>
        </p:nvSpPr>
        <p:spPr>
          <a:xfrm>
            <a:off x="3412500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8" name="Google Shape;1858;p13"/>
          <p:cNvSpPr txBox="1">
            <a:spLocks noGrp="1"/>
          </p:cNvSpPr>
          <p:nvPr>
            <p:ph type="subTitle" idx="3"/>
          </p:nvPr>
        </p:nvSpPr>
        <p:spPr>
          <a:xfrm>
            <a:off x="603202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9" name="Google Shape;1859;p13"/>
          <p:cNvSpPr txBox="1">
            <a:spLocks noGrp="1"/>
          </p:cNvSpPr>
          <p:nvPr>
            <p:ph type="title" idx="4"/>
          </p:nvPr>
        </p:nvSpPr>
        <p:spPr>
          <a:xfrm>
            <a:off x="79297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0" name="Google Shape;1860;p13"/>
          <p:cNvSpPr txBox="1">
            <a:spLocks noGrp="1"/>
          </p:cNvSpPr>
          <p:nvPr>
            <p:ph type="title" idx="5"/>
          </p:nvPr>
        </p:nvSpPr>
        <p:spPr>
          <a:xfrm>
            <a:off x="3412500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1" name="Google Shape;1861;p13"/>
          <p:cNvSpPr txBox="1">
            <a:spLocks noGrp="1"/>
          </p:cNvSpPr>
          <p:nvPr>
            <p:ph type="title" idx="6"/>
          </p:nvPr>
        </p:nvSpPr>
        <p:spPr>
          <a:xfrm>
            <a:off x="603202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2" name="Google Shape;1862;p13"/>
          <p:cNvSpPr txBox="1">
            <a:spLocks noGrp="1"/>
          </p:cNvSpPr>
          <p:nvPr>
            <p:ph type="title" idx="7" hasCustomPrompt="1"/>
          </p:nvPr>
        </p:nvSpPr>
        <p:spPr>
          <a:xfrm>
            <a:off x="79297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3" name="Google Shape;1863;p13"/>
          <p:cNvSpPr txBox="1">
            <a:spLocks noGrp="1"/>
          </p:cNvSpPr>
          <p:nvPr>
            <p:ph type="title" idx="8" hasCustomPrompt="1"/>
          </p:nvPr>
        </p:nvSpPr>
        <p:spPr>
          <a:xfrm>
            <a:off x="3412500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4" name="Google Shape;1864;p13"/>
          <p:cNvSpPr txBox="1">
            <a:spLocks noGrp="1"/>
          </p:cNvSpPr>
          <p:nvPr>
            <p:ph type="title" idx="9" hasCustomPrompt="1"/>
          </p:nvPr>
        </p:nvSpPr>
        <p:spPr>
          <a:xfrm>
            <a:off x="603202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9">
    <p:spTree>
      <p:nvGrpSpPr>
        <p:cNvPr id="1" name="Shape 1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6" name="Google Shape;1866;p1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867" name="Google Shape;1867;p1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1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1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1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1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1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1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1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1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1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1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1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1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1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1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1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1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1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1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1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1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1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1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1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1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1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1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1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1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1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1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1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1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1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1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1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1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1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1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1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1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1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1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1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1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1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1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1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1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1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1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1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1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1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1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1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1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1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1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1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1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1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1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1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1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1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1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1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1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1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1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1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1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1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1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1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1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1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1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1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1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1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1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1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1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1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1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1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1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1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1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1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1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1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1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1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1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1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1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1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1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1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1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1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1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1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1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1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1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1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1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1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1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1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1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1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1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1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1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1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1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1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1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1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1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1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1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1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1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1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1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1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1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1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1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1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1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1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1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1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1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1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1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1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1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1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1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1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1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1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1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1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1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1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1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1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1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1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1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1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1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1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1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1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1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1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1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1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121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2" name="Google Shape;2122;p14"/>
          <p:cNvSpPr/>
          <p:nvPr/>
        </p:nvSpPr>
        <p:spPr>
          <a:xfrm rot="-3987061">
            <a:off x="1383885" y="-4115247"/>
            <a:ext cx="6757243" cy="11692340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14"/>
          <p:cNvSpPr txBox="1">
            <a:spLocks noGrp="1"/>
          </p:cNvSpPr>
          <p:nvPr>
            <p:ph type="title"/>
          </p:nvPr>
        </p:nvSpPr>
        <p:spPr>
          <a:xfrm>
            <a:off x="5263500" y="1448325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55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4" name="Google Shape;2124;p14"/>
          <p:cNvSpPr txBox="1">
            <a:spLocks noGrp="1"/>
          </p:cNvSpPr>
          <p:nvPr>
            <p:ph type="body" idx="1"/>
          </p:nvPr>
        </p:nvSpPr>
        <p:spPr>
          <a:xfrm>
            <a:off x="5263500" y="2431275"/>
            <a:ext cx="2808000" cy="12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CUSTOM_20">
    <p:bg>
      <p:bgPr>
        <a:solidFill>
          <a:schemeClr val="lt1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" name="Google Shape;2386;p1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387" name="Google Shape;2387;p1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1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1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1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1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1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1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1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1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1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1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1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1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1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1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1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1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1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1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1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1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1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1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1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1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1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1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1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1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1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1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1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1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1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1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1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1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1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1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1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1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1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1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1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1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1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1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1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1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1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1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3" name="Google Shape;2483;p1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4" name="Google Shape;2484;p1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5" name="Google Shape;2485;p1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6" name="Google Shape;2486;p1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7" name="Google Shape;2487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8" name="Google Shape;2488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9" name="Google Shape;2489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0" name="Google Shape;2490;p1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1" name="Google Shape;2491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2" name="Google Shape;2492;p1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3" name="Google Shape;2493;p1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4" name="Google Shape;2494;p1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5" name="Google Shape;2495;p1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6" name="Google Shape;2496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1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1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1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1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1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1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1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1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1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1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1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1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1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1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1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1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1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1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1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1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1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1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1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1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1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1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1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1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1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1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1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1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1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1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1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1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1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1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1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1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1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1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1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1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1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1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1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1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1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1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1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1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1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1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1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1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1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1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1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1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1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1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1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1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1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1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1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1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1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1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1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1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1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1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1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1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1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1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1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1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1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1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1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1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1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1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1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1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1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1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1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1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1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1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1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1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1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1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1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1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1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1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1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1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42" name="Google Shape;2642;p16"/>
          <p:cNvGrpSpPr/>
          <p:nvPr/>
        </p:nvGrpSpPr>
        <p:grpSpPr>
          <a:xfrm>
            <a:off x="1225803" y="-50"/>
            <a:ext cx="6814719" cy="5143576"/>
            <a:chOff x="186505" y="119463"/>
            <a:chExt cx="7896546" cy="5143576"/>
          </a:xfrm>
        </p:grpSpPr>
        <p:sp>
          <p:nvSpPr>
            <p:cNvPr id="2643" name="Google Shape;2643;p16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16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45" name="Google Shape;2645;p16"/>
          <p:cNvSpPr txBox="1">
            <a:spLocks noGrp="1"/>
          </p:cNvSpPr>
          <p:nvPr>
            <p:ph type="title"/>
          </p:nvPr>
        </p:nvSpPr>
        <p:spPr>
          <a:xfrm>
            <a:off x="2962050" y="2102625"/>
            <a:ext cx="3219900" cy="44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2646" name="Google Shape;2646;p16"/>
          <p:cNvSpPr txBox="1">
            <a:spLocks noGrp="1"/>
          </p:cNvSpPr>
          <p:nvPr>
            <p:ph type="subTitle" idx="1"/>
          </p:nvPr>
        </p:nvSpPr>
        <p:spPr>
          <a:xfrm>
            <a:off x="2646000" y="1099313"/>
            <a:ext cx="3852000" cy="8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1">
    <p:spTree>
      <p:nvGrpSpPr>
        <p:cNvPr id="1" name="Shape 2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" name="Google Shape;2908;p18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909" name="Google Shape;2909;p18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18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18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18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18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18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18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18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18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18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18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18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18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18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18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18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18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18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18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18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18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18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18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18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18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18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18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18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18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18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18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18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18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18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18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18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18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18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18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18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18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18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18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18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18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18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18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18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18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18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18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18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18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18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18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18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18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18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18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18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18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18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Google Shape;3056;p18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Google Shape;3057;p18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Google Shape;3058;p18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Google Shape;3059;p18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Google Shape;3060;p18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Google Shape;3061;p18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Google Shape;3062;p18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Google Shape;3063;p18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Google Shape;3064;p18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Google Shape;3065;p18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Google Shape;3066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Google Shape;3067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Google Shape;3068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Google Shape;3069;p18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Google Shape;3070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Google Shape;3071;p18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Google Shape;3072;p18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Google Shape;3073;p18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Google Shape;3074;p18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Google Shape;3075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6" name="Google Shape;3076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7" name="Google Shape;3077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Google Shape;3078;p18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Google Shape;3079;p18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Google Shape;3080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Google Shape;3081;p18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Google Shape;3082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Google Shape;3083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Google Shape;3084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Google Shape;3085;p18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Google Shape;3086;p18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Google Shape;308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Google Shape;3088;p18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Google Shape;3089;p18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Google Shape;3090;p18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Google Shape;3091;p18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Google Shape;3092;p18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Google Shape;3093;p18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Google Shape;3094;p18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Google Shape;3095;p18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Google Shape;3096;p18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Google Shape;3097;p18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Google Shape;3098;p18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Google Shape;3099;p18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Google Shape;3100;p18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Google Shape;3101;p18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Google Shape;3102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Google Shape;3103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Google Shape;3104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Google Shape;3105;p18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Google Shape;3106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Google Shape;3107;p18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Google Shape;3108;p18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Google Shape;3109;p18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Google Shape;3110;p18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Google Shape;3111;p18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Google Shape;3112;p18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Google Shape;3113;p18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Google Shape;3114;p18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Google Shape;3115;p18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Google Shape;3116;p18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Google Shape;3117;p18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Google Shape;3118;p18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Google Shape;3119;p18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Google Shape;3120;p18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Google Shape;3121;p18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Google Shape;3122;p18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Google Shape;3123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Google Shape;3124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Google Shape;3125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Google Shape;3126;p18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Google Shape;3127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Google Shape;3128;p18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Google Shape;3129;p18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Google Shape;3130;p18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Google Shape;3131;p18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Google Shape;3132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Google Shape;3133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Google Shape;3134;p18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Google Shape;3135;p18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Google Shape;3136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Google Shape;313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Google Shape;3138;p18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Google Shape;3139;p18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Google Shape;3140;p18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Google Shape;3141;p18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Google Shape;3142;p18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Google Shape;3143;p18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Google Shape;3144;p18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Google Shape;3145;p18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Google Shape;3146;p18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Google Shape;3147;p18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Google Shape;3148;p18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Google Shape;3149;p18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Google Shape;3150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Google Shape;3151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Google Shape;3152;p18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Google Shape;3153;p18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Google Shape;3154;p18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Google Shape;3155;p18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Google Shape;3156;p18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Google Shape;3157;p18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Google Shape;3158;p18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Google Shape;3159;p18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Google Shape;3160;p18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Google Shape;3161;p18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Google Shape;3162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Google Shape;3163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4" name="Google Shape;3164;p18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3165" name="Google Shape;3165;p18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Google Shape;3166;p18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67" name="Google Shape;3167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2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68" name="Google Shape;3168;p18"/>
          <p:cNvSpPr txBox="1">
            <a:spLocks noGrp="1"/>
          </p:cNvSpPr>
          <p:nvPr>
            <p:ph type="body" idx="1"/>
          </p:nvPr>
        </p:nvSpPr>
        <p:spPr>
          <a:xfrm>
            <a:off x="2646000" y="1594800"/>
            <a:ext cx="3852000" cy="28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5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2pPr>
            <a:lvl3pPr marL="1371600" lvl="2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3pPr>
            <a:lvl4pPr marL="1828800" lvl="3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4pPr>
            <a:lvl5pPr marL="2286000" lvl="4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5pPr>
            <a:lvl6pPr marL="2743200" lvl="5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6pPr>
            <a:lvl7pPr marL="3200400" lvl="6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7pPr>
            <a:lvl8pPr marL="3657600" lvl="7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8pPr>
            <a:lvl9pPr marL="4114800" lvl="8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2" r:id="rId8"/>
    <p:sldLayoutId id="2147483664" r:id="rId9"/>
    <p:sldLayoutId id="2147483665" r:id="rId10"/>
    <p:sldLayoutId id="2147483666" r:id="rId11"/>
    <p:sldLayoutId id="2147483668" r:id="rId12"/>
    <p:sldLayoutId id="2147483669" r:id="rId13"/>
    <p:sldLayoutId id="2147483670" r:id="rId14"/>
    <p:sldLayoutId id="2147483671" r:id="rId15"/>
    <p:sldLayoutId id="2147483673" r:id="rId16"/>
    <p:sldLayoutId id="2147483675" r:id="rId17"/>
    <p:sldLayoutId id="2147483678" r:id="rId18"/>
    <p:sldLayoutId id="2147483679" r:id="rId19"/>
    <p:sldLayoutId id="2147483680" r:id="rId20"/>
    <p:sldLayoutId id="2147483681" r:id="rId21"/>
    <p:sldLayoutId id="2147483683" r:id="rId22"/>
    <p:sldLayoutId id="2147483685" r:id="rId23"/>
    <p:sldLayoutId id="2147483687" r:id="rId24"/>
    <p:sldLayoutId id="2147483689" r:id="rId25"/>
    <p:sldLayoutId id="2147483696" r:id="rId26"/>
    <p:sldLayoutId id="2147483697" r:id="rId27"/>
    <p:sldLayoutId id="2147483698" r:id="rId28"/>
    <p:sldLayoutId id="2147483703" r:id="rId29"/>
    <p:sldLayoutId id="2147483707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423" y="-2446166"/>
            <a:ext cx="9142697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08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xStyles>
    <p:titleStyle>
      <a:lvl1pPr algn="ctr" defTabSz="814974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739" indent="-305739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2351" indent="-254627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964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48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4196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1673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0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56890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37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749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521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271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04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792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5419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3151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06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fld id="{3F946B00-2243-4271-A32C-F954EDEC2716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image" Target="../media/image2.jp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10" Type="http://schemas.openxmlformats.org/officeDocument/2006/relationships/image" Target="../media/image9.jpg"/><Relationship Id="rId4" Type="http://schemas.openxmlformats.org/officeDocument/2006/relationships/image" Target="../media/image3.jpg"/><Relationship Id="rId9" Type="http://schemas.openxmlformats.org/officeDocument/2006/relationships/image" Target="../media/image8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4.png"/><Relationship Id="rId5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15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3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27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16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17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18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19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20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41.xml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2" Type="http://schemas.openxmlformats.org/officeDocument/2006/relationships/audio" Target="../media/media2.mp3"/><Relationship Id="rId16" Type="http://schemas.openxmlformats.org/officeDocument/2006/relationships/image" Target="../media/image2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wmf"/><Relationship Id="rId5" Type="http://schemas.openxmlformats.org/officeDocument/2006/relationships/audio" Target="../media/audio1.wav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21.xml"/><Relationship Id="rId9" Type="http://schemas.openxmlformats.org/officeDocument/2006/relationships/audio" Target="../media/audio5.wav"/><Relationship Id="rId1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png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157" y="0"/>
            <a:ext cx="7942500" cy="4944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9" y="608376"/>
            <a:ext cx="1911557" cy="19581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8" y="2826327"/>
            <a:ext cx="1911557" cy="2015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38" y="608376"/>
            <a:ext cx="1843349" cy="1958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2437239" y="2826327"/>
            <a:ext cx="1843348" cy="2015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619" y="608376"/>
            <a:ext cx="2024260" cy="19581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4523619" y="2826327"/>
            <a:ext cx="2024260" cy="20158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6765534" y="608376"/>
            <a:ext cx="2061844" cy="1958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6765534" y="2826327"/>
            <a:ext cx="2061844" cy="201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64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92" y="360109"/>
            <a:ext cx="6681795" cy="8174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2470" y="2849234"/>
            <a:ext cx="7643974" cy="1569660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1526457" y="1097010"/>
            <a:ext cx="6096000" cy="1752224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7" y="1261072"/>
            <a:ext cx="5514310" cy="26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367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5493" y="255643"/>
            <a:ext cx="3352800" cy="8382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 flipH="1">
            <a:off x="3789503" y="1869897"/>
            <a:ext cx="2090236" cy="156207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682071" y="1293371"/>
            <a:ext cx="3136388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635376" y="255643"/>
            <a:ext cx="3352800" cy="83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9739" y="253972"/>
            <a:ext cx="2834886" cy="969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4285" y="322187"/>
            <a:ext cx="3511600" cy="969348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328742" y="1422616"/>
            <a:ext cx="3460762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328742" y="2529798"/>
            <a:ext cx="3933203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328742" y="3325246"/>
            <a:ext cx="3707143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 algn="just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182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3729" y="-214794"/>
            <a:ext cx="3441843" cy="3334285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4466460" y="819666"/>
            <a:ext cx="3690224" cy="2577114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25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99749" y="1956695"/>
            <a:ext cx="59958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59812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411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17735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422303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299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183756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30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4303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06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8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495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997" y="3930075"/>
            <a:ext cx="7724433" cy="584775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0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45167" y="636997"/>
            <a:ext cx="4631745" cy="442694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5A1136D-D8F6-3A76-04B1-6879B45FC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3379" y="598444"/>
            <a:ext cx="4888088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4:Văn </a:t>
            </a:r>
            <a:r>
              <a:rPr lang="en-US" altLang="en-US" sz="4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alt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5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ẼO CÀY GIỮA ĐƯỜNG</a:t>
            </a:r>
          </a:p>
        </p:txBody>
      </p:sp>
    </p:spTree>
    <p:extLst>
      <p:ext uri="{BB962C8B-B14F-4D97-AF65-F5344CB8AC3E}">
        <p14:creationId xmlns:p14="http://schemas.microsoft.com/office/powerpoint/2010/main" val="376002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40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200451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53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59377" y="180265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90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4" y="3891603"/>
            <a:ext cx="8003399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7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229;p9"/>
          <p:cNvSpPr txBox="1"/>
          <p:nvPr/>
        </p:nvSpPr>
        <p:spPr>
          <a:xfrm>
            <a:off x="759796" y="1142565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/>
          <p:cNvSpPr/>
          <p:nvPr/>
        </p:nvSpPr>
        <p:spPr>
          <a:xfrm>
            <a:off x="759796" y="1621927"/>
            <a:ext cx="4274541" cy="152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/>
          <p:cNvSpPr/>
          <p:nvPr/>
        </p:nvSpPr>
        <p:spPr>
          <a:xfrm>
            <a:off x="800646" y="3116067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/>
          <p:cNvSpPr/>
          <p:nvPr/>
        </p:nvSpPr>
        <p:spPr>
          <a:xfrm>
            <a:off x="800646" y="3680426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PTBĐ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F2D3910-351B-0F1D-BD5E-4B0E53433D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64507" y="412750"/>
            <a:ext cx="716844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ÌM HIỂU CHUNG</a:t>
            </a:r>
          </a:p>
        </p:txBody>
      </p:sp>
    </p:spTree>
    <p:extLst>
      <p:ext uri="{BB962C8B-B14F-4D97-AF65-F5344CB8AC3E}">
        <p14:creationId xmlns:p14="http://schemas.microsoft.com/office/powerpoint/2010/main" val="90576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71450"/>
            <a:ext cx="4807249" cy="8382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617732" y="1413028"/>
            <a:ext cx="336863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24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501" y="-1748"/>
            <a:ext cx="4133446" cy="1609483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 flipH="1">
            <a:off x="3769229" y="1679879"/>
            <a:ext cx="2208943" cy="1745391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761032" y="1456203"/>
            <a:ext cx="2871627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2: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5534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7953" y="369870"/>
            <a:ext cx="3232342" cy="1985078"/>
          </a:xfrm>
          <a:prstGeom prst="rect">
            <a:avLst/>
          </a:prstGeom>
        </p:spPr>
      </p:pic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3852808" y="646788"/>
            <a:ext cx="51576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h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489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393257" y="1323235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350113" y="1775499"/>
            <a:ext cx="2671550" cy="73722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defRPr/>
              </a:pPr>
              <a:r>
                <a:rPr lang="vi-VN" sz="2400" b="1" i="1" kern="1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2400" b="1" i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52970" y="2699282"/>
            <a:ext cx="3538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879" y="735277"/>
            <a:ext cx="6424286" cy="798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5488748" y="1037413"/>
            <a:ext cx="2628389" cy="374766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EF46251-2B5F-4C0A-1FC8-B8BCAA79E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4197" y="62573"/>
            <a:ext cx="61411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en-US" sz="36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 KHÁM PHÁ VĂN BẢN</a:t>
            </a:r>
          </a:p>
        </p:txBody>
      </p:sp>
    </p:spTree>
    <p:extLst>
      <p:ext uri="{BB962C8B-B14F-4D97-AF65-F5344CB8AC3E}">
        <p14:creationId xmlns:p14="http://schemas.microsoft.com/office/powerpoint/2010/main" val="32175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130354" y="1240887"/>
            <a:ext cx="3473665" cy="2666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727555" y="994308"/>
            <a:ext cx="4474718" cy="3624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“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=&gt;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2576903" y="459771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503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65506" y="308095"/>
            <a:ext cx="7084642" cy="514506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867917" y="308095"/>
            <a:ext cx="767982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2400" b="1" kern="100" dirty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2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443"/>
          <a:stretch/>
        </p:blipFill>
        <p:spPr>
          <a:xfrm>
            <a:off x="1580934" y="822601"/>
            <a:ext cx="7201822" cy="422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75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0626783"/>
              </p:ext>
            </p:extLst>
          </p:nvPr>
        </p:nvGraphicFramePr>
        <p:xfrm>
          <a:off x="-136551" y="405349"/>
          <a:ext cx="9280550" cy="4263781"/>
        </p:xfrm>
        <a:graphic>
          <a:graphicData uri="http://schemas.openxmlformats.org/drawingml/2006/table">
            <a:tbl>
              <a:tblPr firstRow="1" bandRow="1">
                <a:tableStyleId>{CFE93C05-894B-47AB-8BBD-4589FC8653E0}</a:tableStyleId>
              </a:tblPr>
              <a:tblGrid>
                <a:gridCol w="9016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1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09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15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670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186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="0" baseline="0" dirty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543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000" b="0" i="0" u="none" strike="noStrike" kern="0" cap="none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000" b="1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endParaRPr lang="vi-VN" sz="1700" b="1" i="0" u="none" strike="noStrike" cap="non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Arial"/>
                        <a:cs typeface="Times New Roman" panose="02020603050405020304" pitchFamily="18" charset="0"/>
                        <a:sym typeface="Arial"/>
                      </a:endParaRPr>
                    </a:p>
                    <a:p>
                      <a:pPr algn="l"/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</a:t>
                      </a:r>
                      <a:r>
                        <a:rPr lang="vi-VN" sz="1700" b="0" i="0" u="none" strike="noStrike" cap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dân  </a:t>
                      </a:r>
                      <a:r>
                        <a:rPr lang="vi-VN" sz="1700" b="0" i="0" u="none" strike="noStrike" cap="non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dễ tin người, thiếu hiểu biết, không có chính kiến của riêng mình.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000" b="1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bao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000" b="0" i="0" u="none" strike="noStrike" kern="1200" cap="none" dirty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177123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Digital Resources for Teachers by Slidesgo">
  <a:themeElements>
    <a:clrScheme name="Simple Light">
      <a:dk1>
        <a:srgbClr val="674EA7"/>
      </a:dk1>
      <a:lt1>
        <a:srgbClr val="E9FCE3"/>
      </a:lt1>
      <a:dk2>
        <a:srgbClr val="351C75"/>
      </a:dk2>
      <a:lt2>
        <a:srgbClr val="F9FFF7"/>
      </a:lt2>
      <a:accent1>
        <a:srgbClr val="E3F2DE"/>
      </a:accent1>
      <a:accent2>
        <a:srgbClr val="FFFFFF"/>
      </a:accent2>
      <a:accent3>
        <a:srgbClr val="674EA7"/>
      </a:accent3>
      <a:accent4>
        <a:srgbClr val="CCE1D8"/>
      </a:accent4>
      <a:accent5>
        <a:srgbClr val="351C75"/>
      </a:accent5>
      <a:accent6>
        <a:srgbClr val="F9FFF7"/>
      </a:accent6>
      <a:hlink>
        <a:srgbClr val="351C7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877</Words>
  <Application>Microsoft Office PowerPoint</Application>
  <PresentationFormat>On-screen Show (16:9)</PresentationFormat>
  <Paragraphs>184</Paragraphs>
  <Slides>21</Slides>
  <Notes>21</Notes>
  <HiddenSlides>0</HiddenSlides>
  <MMClips>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Times New Roman</vt:lpstr>
      <vt:lpstr>Calibri Light</vt:lpstr>
      <vt:lpstr>Paytone One</vt:lpstr>
      <vt:lpstr>Noto Sans Symbols</vt:lpstr>
      <vt:lpstr>Arial</vt:lpstr>
      <vt:lpstr>Calibri</vt:lpstr>
      <vt:lpstr>Merriweather Sans</vt:lpstr>
      <vt:lpstr>Digital Resources for Teachers by Slidesgo</vt:lpstr>
      <vt:lpstr>3_Office Theme</vt:lpstr>
      <vt:lpstr>1_Office Theme</vt:lpstr>
      <vt:lpstr>Equation</vt:lpstr>
      <vt:lpstr>Một số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Resources  for Teachers </dc:title>
  <cp:lastModifiedBy>Hiền Vũ</cp:lastModifiedBy>
  <cp:revision>108</cp:revision>
  <dcterms:modified xsi:type="dcterms:W3CDTF">2024-05-21T15:07:30Z</dcterms:modified>
</cp:coreProperties>
</file>